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2412" w:rsidRDefault="00BD2412" w:rsidP="00BD2412">
      <w:bookmarkStart w:id="0" w:name="_GoBack"/>
      <w:bookmarkEnd w:id="0"/>
      <w:r>
        <w:t>As a student at Union College, I am part of a community that values intellectual effort, curiosity and discovery.  I understand that in order to truly claim my educational and academic achievements, I am obligated to act with academic integrity. Therefore, I affirm that I carried out the work on this exam with full academic honesty, and I rely on my fellow students to do the same.</w:t>
      </w:r>
    </w:p>
    <w:p w:rsidR="00BD2412" w:rsidRDefault="00BD2412" w:rsidP="00BD2412"/>
    <w:p w:rsidR="00BD2412" w:rsidRDefault="00BD2412" w:rsidP="00BD2412">
      <w:r>
        <w:t>For this Exam, I understand that:</w:t>
      </w:r>
    </w:p>
    <w:p w:rsidR="00BD2412" w:rsidRDefault="00BD2412" w:rsidP="00BD241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b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work alone in writing out the solutions to the problems in this exam.</w:t>
      </w:r>
    </w:p>
    <w:p w:rsidR="00BD2412" w:rsidRDefault="00BD2412" w:rsidP="00BD241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b/>
          <w:sz w:val="24"/>
          <w:szCs w:val="24"/>
        </w:rPr>
        <w:t xml:space="preserve">cannot </w:t>
      </w:r>
      <w:r>
        <w:rPr>
          <w:rFonts w:ascii="Times New Roman" w:hAnsi="Times New Roman" w:cs="Times New Roman"/>
          <w:sz w:val="24"/>
          <w:szCs w:val="24"/>
        </w:rPr>
        <w:t>copy solutions, in part or whole, to the problem on this exam from any person or resource.</w:t>
      </w:r>
    </w:p>
    <w:p w:rsidR="00BD2412" w:rsidRDefault="00BD2412" w:rsidP="00BD241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b/>
          <w:sz w:val="24"/>
          <w:szCs w:val="24"/>
        </w:rPr>
        <w:t>cannot</w:t>
      </w:r>
      <w:r>
        <w:rPr>
          <w:rFonts w:ascii="Times New Roman" w:hAnsi="Times New Roman" w:cs="Times New Roman"/>
          <w:sz w:val="24"/>
          <w:szCs w:val="24"/>
        </w:rPr>
        <w:t xml:space="preserve"> use any electronic resources to assist me in the solution to the questions on this exam except for my calculator to only performing appropriate calculations on the exam.  </w:t>
      </w:r>
    </w:p>
    <w:p w:rsidR="00BD2412" w:rsidRDefault="00BD2412" w:rsidP="00BD241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</w:t>
      </w:r>
      <w:r w:rsidRPr="00A27C51">
        <w:rPr>
          <w:rFonts w:ascii="Times New Roman" w:hAnsi="Times New Roman" w:cs="Times New Roman"/>
          <w:b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use one page - single sided - of notes during the exam.  This one page of notes </w:t>
      </w:r>
      <w:r w:rsidRPr="00A27C51">
        <w:rPr>
          <w:rFonts w:ascii="Times New Roman" w:hAnsi="Times New Roman" w:cs="Times New Roman"/>
          <w:b/>
          <w:sz w:val="24"/>
          <w:szCs w:val="24"/>
        </w:rPr>
        <w:t>cannot</w:t>
      </w:r>
      <w:r>
        <w:rPr>
          <w:rFonts w:ascii="Times New Roman" w:hAnsi="Times New Roman" w:cs="Times New Roman"/>
          <w:sz w:val="24"/>
          <w:szCs w:val="24"/>
        </w:rPr>
        <w:t xml:space="preserve"> contain any solutions to problems.  </w:t>
      </w:r>
      <w:r w:rsidRPr="00263A6F">
        <w:rPr>
          <w:rFonts w:ascii="Times New Roman" w:hAnsi="Times New Roman" w:cs="Times New Roman"/>
          <w:b/>
          <w:sz w:val="24"/>
          <w:szCs w:val="24"/>
        </w:rPr>
        <w:t>I must staple this page to the back of my exam at the end of the exa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D2412" w:rsidRDefault="00BD2412" w:rsidP="00BD2412"/>
    <w:p w:rsidR="00BD2412" w:rsidRDefault="00BD2412" w:rsidP="00BD2412"/>
    <w:p w:rsidR="00BD2412" w:rsidRDefault="00BD2412" w:rsidP="00BD2412"/>
    <w:p w:rsidR="00BD2412" w:rsidRDefault="00BD2412" w:rsidP="00BD2412">
      <w:r>
        <w:rPr>
          <w:noProof/>
        </w:rPr>
        <mc:AlternateContent>
          <mc:Choice Requires="wps">
            <w:drawing>
              <wp:anchor distT="4294967294" distB="4294967294" distL="114300" distR="114300" simplePos="0" relativeHeight="251855872" behindDoc="0" locked="0" layoutInCell="1" allowOverlap="1">
                <wp:simplePos x="0" y="0"/>
                <wp:positionH relativeFrom="column">
                  <wp:posOffset>641350</wp:posOffset>
                </wp:positionH>
                <wp:positionV relativeFrom="paragraph">
                  <wp:posOffset>183514</wp:posOffset>
                </wp:positionV>
                <wp:extent cx="3574415" cy="0"/>
                <wp:effectExtent l="0" t="0" r="26035" b="19050"/>
                <wp:wrapNone/>
                <wp:docPr id="426049" name="Straight Connector 426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574415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997320" id="Straight Connector 426049" o:spid="_x0000_s1026" style="position:absolute;z-index:25185587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0.5pt,14.45pt" to="331.9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" strokecolor="black [3213]" strokeweight="2pt">
                <o:lock v:ext="edit" shapetype="f"/>
              </v:line>
            </w:pict>
          </mc:Fallback>
        </mc:AlternateContent>
      </w:r>
      <w:r>
        <w:t>Signature:</w:t>
      </w:r>
    </w:p>
    <w:p w:rsidR="00BD2412" w:rsidRDefault="00BD2412" w:rsidP="00BD2412"/>
    <w:p w:rsidR="00BD2412" w:rsidRDefault="00BD2412" w:rsidP="00BD2412"/>
    <w:p w:rsidR="00BD2412" w:rsidRDefault="00BD2412" w:rsidP="00BD2412"/>
    <w:p w:rsidR="00BD2412" w:rsidRDefault="00BD2412" w:rsidP="00BD2412">
      <w:pPr>
        <w:rPr>
          <w:noProof/>
        </w:rPr>
      </w:pPr>
      <w:r>
        <w:rPr>
          <w:noProof/>
        </w:rPr>
        <mc:AlternateContent>
          <mc:Choice Requires="wps">
            <w:drawing>
              <wp:anchor distT="4294967294" distB="4294967294" distL="114300" distR="114300" simplePos="0" relativeHeight="251854848" behindDoc="0" locked="0" layoutInCell="1" allowOverlap="1">
                <wp:simplePos x="0" y="0"/>
                <wp:positionH relativeFrom="column">
                  <wp:posOffset>793115</wp:posOffset>
                </wp:positionH>
                <wp:positionV relativeFrom="paragraph">
                  <wp:posOffset>165099</wp:posOffset>
                </wp:positionV>
                <wp:extent cx="3574415" cy="0"/>
                <wp:effectExtent l="0" t="0" r="26035" b="19050"/>
                <wp:wrapNone/>
                <wp:docPr id="426048" name="Straight Connector 426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57441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1800B8" id="Straight Connector 426048" o:spid="_x0000_s1026" style="position:absolute;z-index:2518548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2.45pt,13pt" to="343.9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" strokecolor="windowText" strokeweight="2pt">
                <o:lock v:ext="edit" shapetype="f"/>
              </v:line>
            </w:pict>
          </mc:Fallback>
        </mc:AlternateContent>
      </w:r>
      <w:r>
        <w:t>Print Name:</w:t>
      </w:r>
      <w:r>
        <w:rPr>
          <w:noProof/>
        </w:rPr>
        <w:t xml:space="preserve"> </w:t>
      </w:r>
    </w:p>
    <w:p w:rsidR="00BD2412" w:rsidRDefault="00BD2412" w:rsidP="00BD2412">
      <w:pPr>
        <w:rPr>
          <w:noProof/>
        </w:rPr>
      </w:pPr>
    </w:p>
    <w:p w:rsidR="00BD2412" w:rsidRDefault="00BD2412" w:rsidP="00BD2412"/>
    <w:p w:rsidR="00BD2412" w:rsidRDefault="00BD2412" w:rsidP="00BD2412"/>
    <w:p w:rsidR="00BD2412" w:rsidRDefault="00BD2412" w:rsidP="00BD2412">
      <w:r>
        <w:rPr>
          <w:noProof/>
        </w:rPr>
        <mc:AlternateContent>
          <mc:Choice Requires="wps">
            <w:drawing>
              <wp:anchor distT="4294967294" distB="4294967294" distL="114300" distR="114300" simplePos="0" relativeHeight="251856896" behindDoc="0" locked="0" layoutInCell="1" allowOverlap="1">
                <wp:simplePos x="0" y="0"/>
                <wp:positionH relativeFrom="column">
                  <wp:posOffset>793115</wp:posOffset>
                </wp:positionH>
                <wp:positionV relativeFrom="paragraph">
                  <wp:posOffset>165099</wp:posOffset>
                </wp:positionV>
                <wp:extent cx="3574415" cy="0"/>
                <wp:effectExtent l="0" t="0" r="26035" b="19050"/>
                <wp:wrapNone/>
                <wp:docPr id="426047" name="Straight Connector 426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57441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DFB96D" id="Straight Connector 426047" o:spid="_x0000_s1026" style="position:absolute;z-index:2518568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2.45pt,13pt" to="343.9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" strokecolor="windowText" strokeweight="2pt">
                <o:lock v:ext="edit" shapetype="f"/>
              </v:line>
            </w:pict>
          </mc:Fallback>
        </mc:AlternateContent>
      </w:r>
      <w:r>
        <w:t>Exam Date:</w:t>
      </w:r>
      <w:r>
        <w:rPr>
          <w:noProof/>
        </w:rPr>
        <w:t xml:space="preserve"> </w:t>
      </w:r>
    </w:p>
    <w:p w:rsidR="00BD2412" w:rsidRDefault="00BD2412" w:rsidP="00BD2412">
      <w:pPr>
        <w:rPr>
          <w:b/>
        </w:rPr>
      </w:pPr>
      <w:r>
        <w:rPr>
          <w:b/>
        </w:rPr>
        <w:br w:type="page"/>
      </w:r>
    </w:p>
    <w:p w:rsidR="006C0BC4" w:rsidRDefault="006C0BC4">
      <w:pPr>
        <w:rPr>
          <w:b/>
        </w:rPr>
      </w:pPr>
    </w:p>
    <w:p w:rsidR="00A636A7" w:rsidRPr="007E4975" w:rsidRDefault="006C0BC4">
      <w:r>
        <w:rPr>
          <w:b/>
        </w:rPr>
        <w:t>PROBLEM 1:</w:t>
      </w:r>
      <w:r w:rsidR="007E4975">
        <w:rPr>
          <w:b/>
        </w:rPr>
        <w:t xml:space="preserve">  </w:t>
      </w:r>
      <w:r w:rsidR="007E4975">
        <w:t>Answer the following questions for the beam shown below.</w:t>
      </w:r>
    </w:p>
    <w:p w:rsidR="00A636A7" w:rsidRDefault="00CB6170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B5BEE82" wp14:editId="00D9C6B9">
                <wp:simplePos x="0" y="0"/>
                <wp:positionH relativeFrom="column">
                  <wp:posOffset>5215890</wp:posOffset>
                </wp:positionH>
                <wp:positionV relativeFrom="paragraph">
                  <wp:posOffset>85725</wp:posOffset>
                </wp:positionV>
                <wp:extent cx="5080" cy="906145"/>
                <wp:effectExtent l="0" t="0" r="33020" b="27305"/>
                <wp:wrapNone/>
                <wp:docPr id="426028" name="AutoShape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080" cy="90614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A2C69C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07" o:spid="_x0000_s1026" type="#_x0000_t32" style="position:absolute;margin-left:410.7pt;margin-top:6.75pt;width:.4pt;height:71.35pt;flip:x y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" strokeweight="1.5pt"/>
            </w:pict>
          </mc:Fallback>
        </mc:AlternateContent>
      </w:r>
      <w:r w:rsidR="00106673">
        <w:rPr>
          <w:b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26" type="#_x0000_t75" style="position:absolute;margin-left:270.15pt;margin-top:13.05pt;width:27.65pt;height:15.9pt;z-index:251738112;mso-position-horizontal-relative:text;mso-position-vertical-relative:text" wrapcoords="1168 3086 584 13371 3503 16457 11676 16457 15178 16457 18097 16457 19849 9257 19265 3086 1168 3086" filled="t" fillcolor="white [3212]">
            <v:fill r:id="rId8" o:title="5%" color2="white [3212]" recolor="t" type="pattern"/>
            <v:imagedata r:id="rId9" o:title=""/>
            <w10:wrap type="tight"/>
          </v:shape>
          <o:OLEObject Type="Embed" ProgID="Equation.DSMT4" ShapeID="_x0000_s1226" DrawAspect="Content" ObjectID="_1525202968" r:id="rId10"/>
        </w:objec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45A9FBE" wp14:editId="23AEFD83">
                <wp:simplePos x="0" y="0"/>
                <wp:positionH relativeFrom="column">
                  <wp:posOffset>2266757</wp:posOffset>
                </wp:positionH>
                <wp:positionV relativeFrom="paragraph">
                  <wp:posOffset>94091</wp:posOffset>
                </wp:positionV>
                <wp:extent cx="7316" cy="445272"/>
                <wp:effectExtent l="0" t="0" r="31115" b="12065"/>
                <wp:wrapNone/>
                <wp:docPr id="426039" name="AutoShape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316" cy="445272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A4A798" id="AutoShape 199" o:spid="_x0000_s1026" type="#_x0000_t32" style="position:absolute;margin-left:178.5pt;margin-top:7.4pt;width:.6pt;height:35.05pt;flip:x 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" strokeweight="1.5pt"/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6A5E68E" wp14:editId="658AB006">
                <wp:simplePos x="0" y="0"/>
                <wp:positionH relativeFrom="column">
                  <wp:posOffset>2260600</wp:posOffset>
                </wp:positionH>
                <wp:positionV relativeFrom="paragraph">
                  <wp:posOffset>1114425</wp:posOffset>
                </wp:positionV>
                <wp:extent cx="2945130" cy="137795"/>
                <wp:effectExtent l="12700" t="19050" r="13970" b="14605"/>
                <wp:wrapNone/>
                <wp:docPr id="426029" name="Rectangl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5130" cy="137795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B68BC3" id="Rectangle 189" o:spid="_x0000_s1026" style="position:absolute;margin-left:178pt;margin-top:87.75pt;width:231.9pt;height:10.8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" fillcolor="#c6d9f1 [671]" strokeweight="2pt"/>
            </w:pict>
          </mc:Fallback>
        </mc:AlternateContent>
      </w:r>
    </w:p>
    <w:p w:rsidR="007E4975" w:rsidRDefault="00106673">
      <w:pPr>
        <w:rPr>
          <w:b/>
        </w:rPr>
      </w:pPr>
      <w:r>
        <w:rPr>
          <w:b/>
          <w:noProof/>
        </w:rPr>
        <w:object w:dxaOrig="1440" w:dyaOrig="1440">
          <v:shape id="_x0000_s1230" type="#_x0000_t75" style="position:absolute;margin-left:194pt;margin-top:9pt;width:58.3pt;height:25.85pt;z-index:251742208" wrapcoords="1168 3086 584 13371 3503 16457 11676 16457 15178 16457 18097 16457 19849 9257 19265 3086 1168 3086">
            <v:imagedata r:id="rId11" o:title=""/>
            <w10:wrap type="tight"/>
          </v:shape>
          <o:OLEObject Type="Embed" ProgID="Equation.DSMT4" ShapeID="_x0000_s1230" DrawAspect="Content" ObjectID="_1525202969" r:id="rId12"/>
        </w:objec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B360756" wp14:editId="72C44BAD">
                <wp:simplePos x="0" y="0"/>
                <wp:positionH relativeFrom="column">
                  <wp:posOffset>2277110</wp:posOffset>
                </wp:positionH>
                <wp:positionV relativeFrom="paragraph">
                  <wp:posOffset>81915</wp:posOffset>
                </wp:positionV>
                <wp:extent cx="2947670" cy="0"/>
                <wp:effectExtent l="0" t="57150" r="24130" b="76200"/>
                <wp:wrapNone/>
                <wp:docPr id="426041" name="AutoShape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4767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B20A30" id="AutoShape 201" o:spid="_x0000_s1026" type="#_x0000_t32" style="position:absolute;margin-left:179.3pt;margin-top:6.45pt;width:232.1pt;height:0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" strokeweight="1.5pt">
                <v:stroke startarrow="classic" startarrowwidth="narrow" startarrowlength="long" endarrow="block" endarrowwidth="narrow" endarrowlength="long"/>
              </v:shape>
            </w:pict>
          </mc:Fallback>
        </mc:AlternateContent>
      </w:r>
    </w:p>
    <w:p w:rsidR="007E4975" w:rsidRDefault="00106673">
      <w:pPr>
        <w:rPr>
          <w:b/>
        </w:rPr>
      </w:pPr>
      <w:r>
        <w:rPr>
          <w:b/>
          <w:noProof/>
        </w:rPr>
        <w:object w:dxaOrig="1440" w:dyaOrig="1440">
          <v:shape id="_x0000_s1227" type="#_x0000_t75" style="position:absolute;margin-left:333.35pt;margin-top:1.35pt;width:26.7pt;height:15.9pt;z-index:251739136" wrapcoords="-600 0 -600 20571 21600 20571 21600 0 -600 0" filled="t" fillcolor="white [3212]">
            <v:imagedata r:id="rId13" o:title=""/>
            <w10:wrap type="tight"/>
          </v:shape>
          <o:OLEObject Type="Embed" ProgID="Equation.DSMT4" ShapeID="_x0000_s1227" DrawAspect="Content" ObjectID="_1525202970" r:id="rId14"/>
        </w:objec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E91FA4A" wp14:editId="013BAD13">
                <wp:simplePos x="0" y="0"/>
                <wp:positionH relativeFrom="column">
                  <wp:posOffset>3731895</wp:posOffset>
                </wp:positionH>
                <wp:positionV relativeFrom="paragraph">
                  <wp:posOffset>102870</wp:posOffset>
                </wp:positionV>
                <wp:extent cx="1478280" cy="0"/>
                <wp:effectExtent l="0" t="57150" r="26670" b="76200"/>
                <wp:wrapNone/>
                <wp:docPr id="426040" name="AutoShape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782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889B7E" id="AutoShape 200" o:spid="_x0000_s1026" type="#_x0000_t32" style="position:absolute;margin-left:293.85pt;margin-top:8.1pt;width:116.4pt;height:0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" strokeweight="1.5pt">
                <v:stroke startarrow="classic" startarrowwidth="narrow" startarrowlength="long" endarrow="block" endarrowwidth="narrow" endarrowlength="long"/>
              </v:shape>
            </w:pict>
          </mc:Fallback>
        </mc:AlternateContent>
      </w:r>
    </w:p>
    <w:p w:rsidR="007E4975" w:rsidRDefault="00106673">
      <w:pPr>
        <w:rPr>
          <w:b/>
        </w:rPr>
      </w:pPr>
      <w:r>
        <w:rPr>
          <w:b/>
          <w:noProof/>
        </w:rPr>
        <w:object w:dxaOrig="1440" w:dyaOrig="1440">
          <v:shape id="_x0000_s1229" type="#_x0000_t75" style="position:absolute;margin-left:302.15pt;margin-top:7.25pt;width:46.45pt;height:17.9pt;z-index:251741184" wrapcoords="1168 3086 584 13371 3503 16457 11676 16457 15178 16457 18097 16457 19849 9257 19265 3086 1168 3086">
            <v:imagedata r:id="rId15" o:title=""/>
            <w10:wrap type="tight"/>
          </v:shape>
          <o:OLEObject Type="Embed" ProgID="Equation.DSMT4" ShapeID="_x0000_s1229" DrawAspect="Content" ObjectID="_1525202971" r:id="rId16"/>
        </w:object>
      </w:r>
      <w:r>
        <w:rPr>
          <w:b/>
          <w:noProof/>
        </w:rPr>
        <w:object w:dxaOrig="1440" w:dyaOrig="1440">
          <v:shape id="_x0000_s1228" type="#_x0000_t75" style="position:absolute;margin-left:370.5pt;margin-top:7.25pt;width:21.75pt;height:15.9pt;z-index:251740160" wrapcoords="-745 0 -745 20571 21600 20571 21600 0 -745 0" filled="t" fillcolor="white [3212]">
            <v:imagedata r:id="rId17" o:title=""/>
            <w10:wrap type="tight"/>
          </v:shape>
          <o:OLEObject Type="Embed" ProgID="Equation.DSMT4" ShapeID="_x0000_s1228" DrawAspect="Content" ObjectID="_1525202972" r:id="rId18"/>
        </w:objec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FC7D723" wp14:editId="70952E4E">
                <wp:simplePos x="0" y="0"/>
                <wp:positionH relativeFrom="column">
                  <wp:posOffset>4493260</wp:posOffset>
                </wp:positionH>
                <wp:positionV relativeFrom="paragraph">
                  <wp:posOffset>121285</wp:posOffset>
                </wp:positionV>
                <wp:extent cx="0" cy="451485"/>
                <wp:effectExtent l="95250" t="0" r="76200" b="43815"/>
                <wp:wrapNone/>
                <wp:docPr id="426037" name="AutoShape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5148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stealth" w="med" len="lg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F8F2D5" id="AutoShape 197" o:spid="_x0000_s1026" type="#_x0000_t32" style="position:absolute;margin-left:353.8pt;margin-top:9.55pt;width:0;height:35.55p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" strokeweight="3pt">
                <v:stroke startarrow="classic" startarrowlength="long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61E6950" wp14:editId="77BAE904">
                <wp:simplePos x="0" y="0"/>
                <wp:positionH relativeFrom="column">
                  <wp:posOffset>3728085</wp:posOffset>
                </wp:positionH>
                <wp:positionV relativeFrom="paragraph">
                  <wp:posOffset>137160</wp:posOffset>
                </wp:positionV>
                <wp:extent cx="0" cy="436245"/>
                <wp:effectExtent l="76200" t="0" r="57150" b="59055"/>
                <wp:wrapNone/>
                <wp:docPr id="426036" name="AutoShape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E7B8BF" id="AutoShape 196" o:spid="_x0000_s1026" type="#_x0000_t32" style="position:absolute;margin-left:293.55pt;margin-top:10.8pt;width:0;height:34.3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88A3F2E" wp14:editId="4AA6A3CC">
                <wp:simplePos x="0" y="0"/>
                <wp:positionH relativeFrom="column">
                  <wp:posOffset>3448685</wp:posOffset>
                </wp:positionH>
                <wp:positionV relativeFrom="paragraph">
                  <wp:posOffset>152400</wp:posOffset>
                </wp:positionV>
                <wp:extent cx="0" cy="436245"/>
                <wp:effectExtent l="76200" t="0" r="57150" b="59055"/>
                <wp:wrapNone/>
                <wp:docPr id="426035" name="AutoShape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FAA32F" id="AutoShape 195" o:spid="_x0000_s1026" type="#_x0000_t32" style="position:absolute;margin-left:271.55pt;margin-top:12pt;width:0;height:34.3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5E6AC03" wp14:editId="2D61E64D">
                <wp:simplePos x="0" y="0"/>
                <wp:positionH relativeFrom="column">
                  <wp:posOffset>3154680</wp:posOffset>
                </wp:positionH>
                <wp:positionV relativeFrom="paragraph">
                  <wp:posOffset>142875</wp:posOffset>
                </wp:positionV>
                <wp:extent cx="0" cy="436245"/>
                <wp:effectExtent l="76200" t="0" r="57150" b="59055"/>
                <wp:wrapNone/>
                <wp:docPr id="426034" name="AutoShape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6A15D" id="AutoShape 194" o:spid="_x0000_s1026" type="#_x0000_t32" style="position:absolute;margin-left:248.4pt;margin-top:11.25pt;width:0;height:34.3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FCCF184" wp14:editId="145A0AC1">
                <wp:simplePos x="0" y="0"/>
                <wp:positionH relativeFrom="column">
                  <wp:posOffset>2849880</wp:posOffset>
                </wp:positionH>
                <wp:positionV relativeFrom="paragraph">
                  <wp:posOffset>152400</wp:posOffset>
                </wp:positionV>
                <wp:extent cx="0" cy="436245"/>
                <wp:effectExtent l="76200" t="0" r="57150" b="59055"/>
                <wp:wrapNone/>
                <wp:docPr id="426033" name="AutoShape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0DA6EB" id="AutoShape 193" o:spid="_x0000_s1026" type="#_x0000_t32" style="position:absolute;margin-left:224.4pt;margin-top:12pt;width:0;height:34.3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D5B519F" wp14:editId="135733DB">
                <wp:simplePos x="0" y="0"/>
                <wp:positionH relativeFrom="column">
                  <wp:posOffset>2557145</wp:posOffset>
                </wp:positionH>
                <wp:positionV relativeFrom="paragraph">
                  <wp:posOffset>142875</wp:posOffset>
                </wp:positionV>
                <wp:extent cx="0" cy="436245"/>
                <wp:effectExtent l="76200" t="0" r="57150" b="59055"/>
                <wp:wrapNone/>
                <wp:docPr id="426032" name="AutoShape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BB3BC5" id="AutoShape 192" o:spid="_x0000_s1026" type="#_x0000_t32" style="position:absolute;margin-left:201.35pt;margin-top:11.25pt;width:0;height:34.3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36D0C0A" wp14:editId="597386F1">
                <wp:simplePos x="0" y="0"/>
                <wp:positionH relativeFrom="column">
                  <wp:posOffset>2275536</wp:posOffset>
                </wp:positionH>
                <wp:positionV relativeFrom="paragraph">
                  <wp:posOffset>152400</wp:posOffset>
                </wp:positionV>
                <wp:extent cx="0" cy="436245"/>
                <wp:effectExtent l="76200" t="0" r="57150" b="59055"/>
                <wp:wrapNone/>
                <wp:docPr id="426031" name="AutoShape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9533D6" id="AutoShape 191" o:spid="_x0000_s1026" type="#_x0000_t32" style="position:absolute;margin-left:179.2pt;margin-top:12pt;width:0;height:34.3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00CA4F1" wp14:editId="40207FC7">
                <wp:simplePos x="0" y="0"/>
                <wp:positionH relativeFrom="column">
                  <wp:posOffset>2267585</wp:posOffset>
                </wp:positionH>
                <wp:positionV relativeFrom="paragraph">
                  <wp:posOffset>135890</wp:posOffset>
                </wp:positionV>
                <wp:extent cx="1466850" cy="436245"/>
                <wp:effectExtent l="0" t="0" r="19050" b="20955"/>
                <wp:wrapNone/>
                <wp:docPr id="426030" name="Rectangl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6850" cy="436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60DC7C" id="Rectangle 190" o:spid="_x0000_s1026" style="position:absolute;margin-left:178.55pt;margin-top:10.7pt;width:115.5pt;height:34.3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" strokeweight="2pt"/>
            </w:pict>
          </mc:Fallback>
        </mc:AlternateContent>
      </w:r>
    </w:p>
    <w:p w:rsidR="007E4975" w:rsidRDefault="00106673">
      <w:pPr>
        <w:rPr>
          <w:b/>
        </w:rPr>
      </w:pPr>
      <w:r>
        <w:rPr>
          <w:b/>
          <w:noProof/>
        </w:rPr>
        <w:object w:dxaOrig="1440" w:dyaOrig="1440">
          <v:shape id="_x0000_s1304" type="#_x0000_t75" style="position:absolute;margin-left:392.25pt;margin-top:16.35pt;width:12.85pt;height:12.9pt;z-index:251802624;mso-position-horizontal-relative:text;mso-position-vertical-relative:text" wrapcoords="1168 3086 584 13371 3503 16457 11676 16457 15178 16457 18097 16457 19849 9257 19265 3086 1168 3086">
            <v:imagedata r:id="rId19" o:title=""/>
            <w10:wrap type="tight"/>
          </v:shape>
          <o:OLEObject Type="Embed" ProgID="Equation.DSMT4" ShapeID="_x0000_s1304" DrawAspect="Content" ObjectID="_1525202973" r:id="rId20"/>
        </w:object>
      </w:r>
      <w:r>
        <w:rPr>
          <w:b/>
          <w:noProof/>
        </w:rPr>
        <w:object w:dxaOrig="1440" w:dyaOrig="1440">
          <v:shape id="_x0000_s1303" type="#_x0000_t75" style="position:absolute;margin-left:336.75pt;margin-top:15.4pt;width:11.85pt;height:13.85pt;z-index:251801600;mso-position-horizontal-relative:text;mso-position-vertical-relative:text" wrapcoords="1168 3086 584 13371 3503 16457 11676 16457 15178 16457 18097 16457 19849 9257 19265 3086 1168 3086">
            <v:imagedata r:id="rId21" o:title=""/>
            <w10:wrap type="tight"/>
          </v:shape>
          <o:OLEObject Type="Embed" ProgID="Equation.DSMT4" ShapeID="_x0000_s1303" DrawAspect="Content" ObjectID="_1525202974" r:id="rId22"/>
        </w:object>
      </w:r>
      <w:r>
        <w:rPr>
          <w:b/>
          <w:noProof/>
        </w:rPr>
        <w:object w:dxaOrig="1440" w:dyaOrig="1440">
          <v:shape id="_x0000_s1305" type="#_x0000_t75" style="position:absolute;margin-left:276.1pt;margin-top:16.35pt;width:11.85pt;height:12.9pt;z-index:251803648;mso-position-horizontal-relative:text;mso-position-vertical-relative:text" wrapcoords="1168 3086 584 13371 3503 16457 11676 16457 15178 16457 18097 16457 19849 9257 19265 3086 1168 3086">
            <v:imagedata r:id="rId23" o:title=""/>
            <w10:wrap type="tight"/>
          </v:shape>
          <o:OLEObject Type="Embed" ProgID="Equation.DSMT4" ShapeID="_x0000_s1305" DrawAspect="Content" ObjectID="_1525202975" r:id="rId24"/>
        </w:object>
      </w:r>
      <w:r>
        <w:rPr>
          <w:b/>
          <w:noProof/>
        </w:rPr>
        <w:object w:dxaOrig="1440" w:dyaOrig="1440">
          <v:shape id="_x0000_s1302" type="#_x0000_t75" style="position:absolute;margin-left:182.15pt;margin-top:9.1pt;width:11.85pt;height:12.9pt;z-index:251800576;mso-position-horizontal-relative:text;mso-position-vertical-relative:text" wrapcoords="1168 3086 584 13371 3503 16457 11676 16457 15178 16457 18097 16457 19849 9257 19265 3086 1168 3086">
            <v:imagedata r:id="rId25" o:title=""/>
            <w10:wrap type="square"/>
          </v:shape>
          <o:OLEObject Type="Embed" ProgID="Equation.DSMT4" ShapeID="_x0000_s1302" DrawAspect="Content" ObjectID="_1525202976" r:id="rId26"/>
        </w:objec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0942F70" wp14:editId="4FEC80C7">
                <wp:simplePos x="0" y="0"/>
                <wp:positionH relativeFrom="column">
                  <wp:posOffset>4496076</wp:posOffset>
                </wp:positionH>
                <wp:positionV relativeFrom="paragraph">
                  <wp:posOffset>19078</wp:posOffset>
                </wp:positionV>
                <wp:extent cx="734060" cy="0"/>
                <wp:effectExtent l="0" t="57150" r="27940" b="76200"/>
                <wp:wrapNone/>
                <wp:docPr id="426038" name="AutoShape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406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7322AD" id="AutoShape 198" o:spid="_x0000_s1026" type="#_x0000_t32" style="position:absolute;margin-left:354pt;margin-top:1.5pt;width:57.8pt;height:0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" strokeweight="1.5pt">
                <v:stroke startarrow="classic" startarrowwidth="narrow" startarrowlength="long" endarrow="block" endarrowwidth="narrow" endarrowlength="long"/>
              </v:shape>
            </w:pict>
          </mc:Fallback>
        </mc:AlternateContent>
      </w:r>
    </w:p>
    <w:p w:rsidR="007E4975" w:rsidRDefault="00B00C12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5E855E4B" wp14:editId="3D7F45C7">
                <wp:simplePos x="0" y="0"/>
                <wp:positionH relativeFrom="column">
                  <wp:posOffset>5164455</wp:posOffset>
                </wp:positionH>
                <wp:positionV relativeFrom="paragraph">
                  <wp:posOffset>86029</wp:posOffset>
                </wp:positionV>
                <wp:extent cx="91440" cy="91440"/>
                <wp:effectExtent l="0" t="0" r="22860" b="22860"/>
                <wp:wrapNone/>
                <wp:docPr id="426026" name="Oval 2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D264872" id="Oval 277" o:spid="_x0000_s1026" style="position:absolute;margin-left:406.65pt;margin-top:6.75pt;width:7.2pt;height:7.2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" fillcolor="black [3213]">
                <o:lock v:ext="edit" aspectratio="t"/>
              </v:oval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5065911D" wp14:editId="637CD63B">
                <wp:simplePos x="0" y="0"/>
                <wp:positionH relativeFrom="column">
                  <wp:posOffset>4451985</wp:posOffset>
                </wp:positionH>
                <wp:positionV relativeFrom="paragraph">
                  <wp:posOffset>98756</wp:posOffset>
                </wp:positionV>
                <wp:extent cx="91440" cy="91440"/>
                <wp:effectExtent l="0" t="0" r="22860" b="22860"/>
                <wp:wrapNone/>
                <wp:docPr id="426024" name="Oval 2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4C5FE20" id="Oval 275" o:spid="_x0000_s1026" style="position:absolute;margin-left:350.55pt;margin-top:7.8pt;width:7.2pt;height:7.2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" fillcolor="black [3213]">
                <o:lock v:ext="edit" aspectratio="t"/>
              </v:oval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47338753" wp14:editId="1EDB5897">
                <wp:simplePos x="0" y="0"/>
                <wp:positionH relativeFrom="column">
                  <wp:posOffset>3689985</wp:posOffset>
                </wp:positionH>
                <wp:positionV relativeFrom="paragraph">
                  <wp:posOffset>94919</wp:posOffset>
                </wp:positionV>
                <wp:extent cx="91440" cy="91440"/>
                <wp:effectExtent l="0" t="0" r="22860" b="22860"/>
                <wp:wrapNone/>
                <wp:docPr id="426025" name="Oval 2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712E205" id="Oval 276" o:spid="_x0000_s1026" style="position:absolute;margin-left:290.55pt;margin-top:7.45pt;width:7.2pt;height:7.2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" fillcolor="black [3213]">
                <o:lock v:ext="edit" aspectratio="t"/>
              </v:oval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5FE25FBC" wp14:editId="0A7FA90F">
                <wp:simplePos x="0" y="0"/>
                <wp:positionH relativeFrom="column">
                  <wp:posOffset>2218690</wp:posOffset>
                </wp:positionH>
                <wp:positionV relativeFrom="paragraph">
                  <wp:posOffset>97459</wp:posOffset>
                </wp:positionV>
                <wp:extent cx="91440" cy="91440"/>
                <wp:effectExtent l="0" t="0" r="22860" b="22860"/>
                <wp:wrapNone/>
                <wp:docPr id="426027" name="Oval 2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13BA8F1" id="Oval 274" o:spid="_x0000_s1026" style="position:absolute;margin-left:174.7pt;margin-top:7.65pt;width:7.2pt;height:7.2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" fillcolor="black [3213]">
                <o:lock v:ext="edit" aspectratio="t"/>
              </v:oval>
            </w:pict>
          </mc:Fallback>
        </mc:AlternateContent>
      </w:r>
    </w:p>
    <w:p w:rsidR="007E4975" w:rsidRDefault="00B00C12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C442E06" wp14:editId="0EA693B2">
                <wp:simplePos x="0" y="0"/>
                <wp:positionH relativeFrom="column">
                  <wp:posOffset>5139386</wp:posOffset>
                </wp:positionH>
                <wp:positionV relativeFrom="paragraph">
                  <wp:posOffset>40640</wp:posOffset>
                </wp:positionV>
                <wp:extent cx="137160" cy="136525"/>
                <wp:effectExtent l="0" t="0" r="15240" b="15875"/>
                <wp:wrapNone/>
                <wp:docPr id="426022" name="Oval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" cy="136525"/>
                        </a:xfrm>
                        <a:prstGeom prst="ellipse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739B9D9" id="Oval 208" o:spid="_x0000_s1026" style="position:absolute;margin-left:404.7pt;margin-top:3.2pt;width:10.8pt;height:10.7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" fillcolor="#eaf1dd [662]" strokeweight="1.5pt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F324585" wp14:editId="66A1D4F5">
                <wp:simplePos x="0" y="0"/>
                <wp:positionH relativeFrom="column">
                  <wp:posOffset>2181225</wp:posOffset>
                </wp:positionH>
                <wp:positionV relativeFrom="paragraph">
                  <wp:posOffset>44754</wp:posOffset>
                </wp:positionV>
                <wp:extent cx="196850" cy="196215"/>
                <wp:effectExtent l="19050" t="19050" r="31750" b="13335"/>
                <wp:wrapNone/>
                <wp:docPr id="426023" name="AutoShape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6850" cy="19621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B7665E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210" o:spid="_x0000_s1026" type="#_x0000_t5" style="position:absolute;margin-left:171.75pt;margin-top:3.5pt;width:15.5pt;height:15.4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" fillcolor="#eaf1dd [662]" strokeweight="1.5pt"/>
            </w:pict>
          </mc:Fallback>
        </mc:AlternateContent>
      </w:r>
    </w:p>
    <w:p w:rsidR="007E4975" w:rsidRDefault="00B00C12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6973AC71" wp14:editId="15AB6B68">
                <wp:simplePos x="0" y="0"/>
                <wp:positionH relativeFrom="column">
                  <wp:posOffset>5037151</wp:posOffset>
                </wp:positionH>
                <wp:positionV relativeFrom="paragraph">
                  <wp:posOffset>1270</wp:posOffset>
                </wp:positionV>
                <wp:extent cx="368300" cy="90805"/>
                <wp:effectExtent l="0" t="0" r="12700" b="23495"/>
                <wp:wrapNone/>
                <wp:docPr id="426021" name="Rectangle 209" descr="Wide downward diagona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8300" cy="90805"/>
                        </a:xfrm>
                        <a:prstGeom prst="rect">
                          <a:avLst/>
                        </a:prstGeom>
                        <a:pattFill prst="wdDnDiag">
                          <a:fgClr>
                            <a:schemeClr val="accent3">
                              <a:lumMod val="20000"/>
                              <a:lumOff val="80000"/>
                            </a:schemeClr>
                          </a:fgClr>
                          <a:bgClr>
                            <a:schemeClr val="accent3">
                              <a:lumMod val="20000"/>
                              <a:lumOff val="80000"/>
                            </a:schemeClr>
                          </a:bgClr>
                        </a:patt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928ACD" id="Rectangle 209" o:spid="_x0000_s1026" alt="Wide downward diagonal" style="position:absolute;margin-left:396.65pt;margin-top:.1pt;width:29pt;height:7.1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" fillcolor="#eaf1dd [662]" strokeweight="1.5pt">
                <v:fill r:id="rId27" o:title="" color2="#eaf1dd [662]" type="pattern"/>
              </v:rect>
            </w:pict>
          </mc:Fallback>
        </mc:AlternateContent>
      </w:r>
    </w:p>
    <w:p w:rsidR="007E4975" w:rsidRDefault="007E4975">
      <w:pPr>
        <w:rPr>
          <w:b/>
        </w:rPr>
      </w:pPr>
    </w:p>
    <w:p w:rsidR="00A636A7" w:rsidRPr="00A76AC9" w:rsidRDefault="007E4975">
      <w:r>
        <w:rPr>
          <w:b/>
        </w:rPr>
        <w:t xml:space="preserve">1a.  </w:t>
      </w:r>
      <w:r w:rsidR="00AA44ED">
        <w:t>D</w:t>
      </w:r>
      <w:r w:rsidR="00A76AC9">
        <w:t xml:space="preserve">etermine the </w:t>
      </w:r>
      <w:r w:rsidR="00CA2042">
        <w:t xml:space="preserve">reactions at A and D, and </w:t>
      </w:r>
      <w:r w:rsidR="00AA44ED">
        <w:t xml:space="preserve">using </w:t>
      </w:r>
      <w:r w:rsidR="00CA2042">
        <w:t xml:space="preserve">the </w:t>
      </w:r>
      <w:r w:rsidR="00AA44ED">
        <w:t xml:space="preserve">provided beam bending tables determine the </w:t>
      </w:r>
      <w:r w:rsidR="00CA2042">
        <w:t>deflections at B andC</w:t>
      </w:r>
      <w:r w:rsidR="001A0FBA">
        <w:t>.  Identify and Illustrate the beams used in the solution on the figure provided below.</w:t>
      </w:r>
    </w:p>
    <w:p w:rsidR="00A636A7" w:rsidRDefault="00106673">
      <w:pPr>
        <w:rPr>
          <w:b/>
        </w:rPr>
      </w:pPr>
      <w:r>
        <w:rPr>
          <w:b/>
          <w:noProof/>
        </w:rPr>
        <w:lastRenderedPageBreak/>
        <w:object w:dxaOrig="1440" w:dyaOrig="1440">
          <v:shape id="_x0000_s1273" type="#_x0000_t75" style="position:absolute;margin-left:114.75pt;margin-top:63.7pt;width:58.3pt;height:25.85pt;z-index:251770880;mso-position-horizontal-relative:text;mso-position-vertical-relative:text" wrapcoords="1168 3086 584 13371 3503 16457 11676 16457 15178 16457 18097 16457 19849 9257 19265 3086 1168 3086">
            <v:imagedata r:id="rId11" o:title=""/>
            <w10:wrap type="tight"/>
          </v:shape>
          <o:OLEObject Type="Embed" ProgID="Equation.DSMT4" ShapeID="_x0000_s1273" DrawAspect="Content" ObjectID="_1525202977" r:id="rId28"/>
        </w:object>
      </w:r>
      <w:r>
        <w:rPr>
          <w:b/>
          <w:noProof/>
        </w:rPr>
        <w:object w:dxaOrig="1440" w:dyaOrig="1440">
          <v:shape id="_x0000_s1272" type="#_x0000_t75" style="position:absolute;margin-left:215.65pt;margin-top:86.85pt;width:46.45pt;height:17.9pt;z-index:251769856;mso-position-horizontal-relative:text;mso-position-vertical-relative:text" wrapcoords="1168 3086 584 13371 3503 16457 11676 16457 15178 16457 18097 16457 19849 9257 19265 3086 1168 3086">
            <v:imagedata r:id="rId15" o:title=""/>
            <w10:wrap type="tight"/>
          </v:shape>
          <o:OLEObject Type="Embed" ProgID="Equation.DSMT4" ShapeID="_x0000_s1272" DrawAspect="Content" ObjectID="_1525202978" r:id="rId29"/>
        </w:object>
      </w:r>
      <w:r>
        <w:rPr>
          <w:b/>
          <w:noProof/>
        </w:rPr>
        <w:object w:dxaOrig="1440" w:dyaOrig="1440">
          <v:shape id="_x0000_s1271" type="#_x0000_t75" style="position:absolute;margin-left:283.9pt;margin-top:75.8pt;width:21.75pt;height:15.9pt;z-index:251768832;mso-position-horizontal-relative:text;mso-position-vertical-relative:text" wrapcoords="1168 3086 584 13371 3503 16457 11676 16457 15178 16457 18097 16457 19849 9257 19265 3086 1168 3086">
            <v:imagedata r:id="rId17" o:title=""/>
            <w10:wrap type="tight"/>
          </v:shape>
          <o:OLEObject Type="Embed" ProgID="Equation.DSMT4" ShapeID="_x0000_s1271" DrawAspect="Content" ObjectID="_1525202979" r:id="rId30"/>
        </w:objec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3D65BC6" wp14:editId="418B7F6A">
                <wp:simplePos x="0" y="0"/>
                <wp:positionH relativeFrom="column">
                  <wp:posOffset>3373755</wp:posOffset>
                </wp:positionH>
                <wp:positionV relativeFrom="paragraph">
                  <wp:posOffset>1165860</wp:posOffset>
                </wp:positionV>
                <wp:extent cx="734060" cy="0"/>
                <wp:effectExtent l="0" t="57150" r="27940" b="76200"/>
                <wp:wrapNone/>
                <wp:docPr id="17" name="AutoShape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406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A12189" id="AutoShape 240" o:spid="_x0000_s1026" type="#_x0000_t32" style="position:absolute;margin-left:265.65pt;margin-top:91.8pt;width:57.8pt;height:0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" strokeweight="1.5pt">
                <v:stroke startarrow="classic" startarrowwidth="narrow" startarrowlength="long" endarrow="block" endarrowwidth="narrow" endarrowlength="long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FA3E019" wp14:editId="6CD8E9B5">
                <wp:simplePos x="0" y="0"/>
                <wp:positionH relativeFrom="column">
                  <wp:posOffset>3348990</wp:posOffset>
                </wp:positionH>
                <wp:positionV relativeFrom="paragraph">
                  <wp:posOffset>1308735</wp:posOffset>
                </wp:positionV>
                <wp:extent cx="635" cy="6634480"/>
                <wp:effectExtent l="0" t="0" r="37465" b="13970"/>
                <wp:wrapNone/>
                <wp:docPr id="7" name="AutoShap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634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848A5D" id="AutoShape 230" o:spid="_x0000_s1026" type="#_x0000_t32" style="position:absolute;margin-left:263.7pt;margin-top:103.05pt;width:.05pt;height:522.4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">
                <v:stroke dashstyle="dash"/>
              </v:shape>
            </w:pict>
          </mc:Fallback>
        </mc:AlternateContent>
      </w:r>
      <w:r>
        <w:rPr>
          <w:b/>
          <w:noProof/>
        </w:rPr>
        <w:object w:dxaOrig="1440" w:dyaOrig="1440">
          <v:shape id="_x0000_s1289" type="#_x0000_t75" style="position:absolute;margin-left:190.05pt;margin-top:121.55pt;width:11.85pt;height:12.9pt;z-index:251787264;mso-position-horizontal-relative:text;mso-position-vertical-relative:text" wrapcoords="1168 3086 584 13371 3503 16457 11676 16457 15178 16457 18097 16457 19849 9257 19265 3086 1168 3086">
            <v:imagedata r:id="rId23" o:title=""/>
            <w10:wrap type="tight"/>
          </v:shape>
          <o:OLEObject Type="Embed" ProgID="Equation.DSMT4" ShapeID="_x0000_s1289" DrawAspect="Content" ObjectID="_1525202980" r:id="rId31"/>
        </w:objec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588AC1A8" wp14:editId="5E344271">
                <wp:simplePos x="0" y="0"/>
                <wp:positionH relativeFrom="column">
                  <wp:posOffset>2570811</wp:posOffset>
                </wp:positionH>
                <wp:positionV relativeFrom="paragraph">
                  <wp:posOffset>1572260</wp:posOffset>
                </wp:positionV>
                <wp:extent cx="91440" cy="91440"/>
                <wp:effectExtent l="0" t="0" r="22860" b="22860"/>
                <wp:wrapNone/>
                <wp:docPr id="425985" name="Oval 2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AA8D6DB" id="Oval 259" o:spid="_x0000_s1026" style="position:absolute;margin-left:202.45pt;margin-top:123.8pt;width:7.2pt;height:7.2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" fillcolor="black [3213]">
                <o:lock v:ext="edit" aspectratio="t"/>
              </v:oval>
            </w:pict>
          </mc:Fallback>
        </mc:AlternateContent>
      </w:r>
      <w:r>
        <w:rPr>
          <w:b/>
          <w:noProof/>
        </w:rPr>
        <w:object w:dxaOrig="1440" w:dyaOrig="1440">
          <v:shape id="_x0000_s1287" type="#_x0000_t75" style="position:absolute;margin-left:246.25pt;margin-top:121.55pt;width:11.85pt;height:13.85pt;z-index:251785216;mso-position-horizontal-relative:text;mso-position-vertical-relative:text" wrapcoords="1168 3086 584 13371 3503 16457 11676 16457 15178 16457 18097 16457 19849 9257 19265 3086 1168 3086">
            <v:imagedata r:id="rId21" o:title=""/>
            <w10:wrap type="tight"/>
          </v:shape>
          <o:OLEObject Type="Embed" ProgID="Equation.DSMT4" ShapeID="_x0000_s1287" DrawAspect="Content" ObjectID="_1525202981" r:id="rId32"/>
        </w:objec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15E5BEEC" wp14:editId="29DA1D5B">
                <wp:simplePos x="0" y="0"/>
                <wp:positionH relativeFrom="column">
                  <wp:posOffset>3354401</wp:posOffset>
                </wp:positionH>
                <wp:positionV relativeFrom="paragraph">
                  <wp:posOffset>1087755</wp:posOffset>
                </wp:positionV>
                <wp:extent cx="0" cy="451485"/>
                <wp:effectExtent l="95250" t="0" r="76200" b="43815"/>
                <wp:wrapNone/>
                <wp:docPr id="16" name="AutoShape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5148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stealth" w="med" len="lg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F9AE1B" id="AutoShape 239" o:spid="_x0000_s1026" type="#_x0000_t32" style="position:absolute;margin-left:264.15pt;margin-top:85.65pt;width:0;height:35.55pt;flip:y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" strokeweight="3pt">
                <v:stroke startarrow="classic" startarrowlength="long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FA4F9B0" wp14:editId="670B8F4E">
                <wp:simplePos x="0" y="0"/>
                <wp:positionH relativeFrom="column">
                  <wp:posOffset>3305810</wp:posOffset>
                </wp:positionH>
                <wp:positionV relativeFrom="paragraph">
                  <wp:posOffset>1567815</wp:posOffset>
                </wp:positionV>
                <wp:extent cx="91440" cy="91440"/>
                <wp:effectExtent l="0" t="0" r="22860" b="22860"/>
                <wp:wrapNone/>
                <wp:docPr id="425987" name="Oval 2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F95EE20" id="Oval 260" o:spid="_x0000_s1026" style="position:absolute;margin-left:260.3pt;margin-top:123.45pt;width:7.2pt;height:7.2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" fillcolor="black [3213]">
                <o:lock v:ext="edit" aspectratio="t"/>
              </v:oval>
            </w:pict>
          </mc:Fallback>
        </mc:AlternateContent>
      </w:r>
      <w:r>
        <w:rPr>
          <w:b/>
          <w:noProof/>
        </w:rPr>
        <w:object w:dxaOrig="1440" w:dyaOrig="1440">
          <v:shape id="_x0000_s1270" type="#_x0000_t75" style="position:absolute;margin-left:251.7pt;margin-top:63.7pt;width:26.7pt;height:15.9pt;z-index:251767808;mso-position-horizontal-relative:text;mso-position-vertical-relative:text" wrapcoords="1168 3086 584 13371 3503 16457 11676 16457 15178 16457 18097 16457 19849 9257 19265 3086 1168 3086">
            <v:imagedata r:id="rId13" o:title=""/>
            <w10:wrap type="tight"/>
          </v:shape>
          <o:OLEObject Type="Embed" ProgID="Equation.DSMT4" ShapeID="_x0000_s1270" DrawAspect="Content" ObjectID="_1525202982" r:id="rId33"/>
        </w:objec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1859048" wp14:editId="3BFCF80B">
                <wp:simplePos x="0" y="0"/>
                <wp:positionH relativeFrom="column">
                  <wp:posOffset>2616200</wp:posOffset>
                </wp:positionH>
                <wp:positionV relativeFrom="paragraph">
                  <wp:posOffset>965835</wp:posOffset>
                </wp:positionV>
                <wp:extent cx="1478280" cy="0"/>
                <wp:effectExtent l="0" t="57150" r="26670" b="76200"/>
                <wp:wrapNone/>
                <wp:docPr id="20" name="AutoShape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782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E5A004" id="AutoShape 243" o:spid="_x0000_s1026" type="#_x0000_t32" style="position:absolute;margin-left:206pt;margin-top:76.05pt;width:116.4pt;height:0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" strokeweight="1.5pt">
                <v:stroke startarrow="classic" startarrowwidth="narrow" startarrowlength="long" endarrow="block" endarrowwidth="narrow" endarrowlength="long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2C48852" wp14:editId="78AEB92E">
                <wp:simplePos x="0" y="0"/>
                <wp:positionH relativeFrom="column">
                  <wp:posOffset>4097655</wp:posOffset>
                </wp:positionH>
                <wp:positionV relativeFrom="paragraph">
                  <wp:posOffset>650875</wp:posOffset>
                </wp:positionV>
                <wp:extent cx="4445" cy="789305"/>
                <wp:effectExtent l="0" t="0" r="33655" b="10795"/>
                <wp:wrapNone/>
                <wp:docPr id="18" name="AutoShape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45" cy="78930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E61D73" id="AutoShape 241" o:spid="_x0000_s1026" type="#_x0000_t32" style="position:absolute;margin-left:322.65pt;margin-top:51.25pt;width:.35pt;height:62.15pt;flip:y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" strokeweight="1.5pt"/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6203229A" wp14:editId="2D5368C1">
                <wp:simplePos x="0" y="0"/>
                <wp:positionH relativeFrom="column">
                  <wp:posOffset>2604770</wp:posOffset>
                </wp:positionH>
                <wp:positionV relativeFrom="paragraph">
                  <wp:posOffset>1102995</wp:posOffset>
                </wp:positionV>
                <wp:extent cx="0" cy="436245"/>
                <wp:effectExtent l="76200" t="0" r="57150" b="59055"/>
                <wp:wrapNone/>
                <wp:docPr id="15" name="AutoShape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FD4DFF" id="AutoShape 238" o:spid="_x0000_s1026" type="#_x0000_t32" style="position:absolute;margin-left:205.1pt;margin-top:86.85pt;width:0;height:34.3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3E682C9" wp14:editId="6D344E94">
                <wp:simplePos x="0" y="0"/>
                <wp:positionH relativeFrom="column">
                  <wp:posOffset>2325370</wp:posOffset>
                </wp:positionH>
                <wp:positionV relativeFrom="paragraph">
                  <wp:posOffset>1118235</wp:posOffset>
                </wp:positionV>
                <wp:extent cx="0" cy="436245"/>
                <wp:effectExtent l="76200" t="0" r="57150" b="59055"/>
                <wp:wrapNone/>
                <wp:docPr id="14" name="AutoShape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4152F0" id="AutoShape 237" o:spid="_x0000_s1026" type="#_x0000_t32" style="position:absolute;margin-left:183.1pt;margin-top:88.05pt;width:0;height:34.3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AB783D2" wp14:editId="3D48D31A">
                <wp:simplePos x="0" y="0"/>
                <wp:positionH relativeFrom="column">
                  <wp:posOffset>2031365</wp:posOffset>
                </wp:positionH>
                <wp:positionV relativeFrom="paragraph">
                  <wp:posOffset>1108710</wp:posOffset>
                </wp:positionV>
                <wp:extent cx="0" cy="436245"/>
                <wp:effectExtent l="76200" t="0" r="57150" b="59055"/>
                <wp:wrapNone/>
                <wp:docPr id="13" name="AutoShape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410C6D" id="AutoShape 236" o:spid="_x0000_s1026" type="#_x0000_t32" style="position:absolute;margin-left:159.95pt;margin-top:87.3pt;width:0;height:34.3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DD74EAF" wp14:editId="37F258EE">
                <wp:simplePos x="0" y="0"/>
                <wp:positionH relativeFrom="column">
                  <wp:posOffset>1726565</wp:posOffset>
                </wp:positionH>
                <wp:positionV relativeFrom="paragraph">
                  <wp:posOffset>1118235</wp:posOffset>
                </wp:positionV>
                <wp:extent cx="0" cy="436245"/>
                <wp:effectExtent l="76200" t="0" r="57150" b="59055"/>
                <wp:wrapNone/>
                <wp:docPr id="12" name="AutoShape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6C289F" id="AutoShape 235" o:spid="_x0000_s1026" type="#_x0000_t32" style="position:absolute;margin-left:135.95pt;margin-top:88.05pt;width:0;height:34.3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74A75A1" wp14:editId="2E8F9328">
                <wp:simplePos x="0" y="0"/>
                <wp:positionH relativeFrom="column">
                  <wp:posOffset>1433830</wp:posOffset>
                </wp:positionH>
                <wp:positionV relativeFrom="paragraph">
                  <wp:posOffset>1108710</wp:posOffset>
                </wp:positionV>
                <wp:extent cx="0" cy="436245"/>
                <wp:effectExtent l="76200" t="0" r="57150" b="59055"/>
                <wp:wrapNone/>
                <wp:docPr id="11" name="AutoShape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8AE23E" id="AutoShape 234" o:spid="_x0000_s1026" type="#_x0000_t32" style="position:absolute;margin-left:112.9pt;margin-top:87.3pt;width:0;height:34.3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50D2E10" wp14:editId="75ACEF0E">
                <wp:simplePos x="0" y="0"/>
                <wp:positionH relativeFrom="column">
                  <wp:posOffset>1152194</wp:posOffset>
                </wp:positionH>
                <wp:positionV relativeFrom="paragraph">
                  <wp:posOffset>1118235</wp:posOffset>
                </wp:positionV>
                <wp:extent cx="0" cy="436245"/>
                <wp:effectExtent l="76200" t="0" r="57150" b="59055"/>
                <wp:wrapNone/>
                <wp:docPr id="10" name="AutoShape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624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CA11DC" id="AutoShape 233" o:spid="_x0000_s1026" type="#_x0000_t32" style="position:absolute;margin-left:90.7pt;margin-top:88.05pt;width:0;height:34.3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" strokeweight="2pt">
                <v:stroke endarrow="block"/>
              </v:shape>
            </w:pict>
          </mc:Fallback>
        </mc:AlternateContent>
      </w:r>
      <w:r w:rsidR="00CB6170">
        <w:rPr>
          <w:b/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65BE4B9" wp14:editId="0E62519F">
                <wp:simplePos x="0" y="0"/>
                <wp:positionH relativeFrom="column">
                  <wp:posOffset>1144270</wp:posOffset>
                </wp:positionH>
                <wp:positionV relativeFrom="paragraph">
                  <wp:posOffset>1101725</wp:posOffset>
                </wp:positionV>
                <wp:extent cx="1466850" cy="436245"/>
                <wp:effectExtent l="0" t="0" r="19050" b="20955"/>
                <wp:wrapNone/>
                <wp:docPr id="9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6850" cy="436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42F36E" id="Rectangle 232" o:spid="_x0000_s1026" style="position:absolute;margin-left:90.1pt;margin-top:86.75pt;width:115.5pt;height:34.3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" strokeweight="2pt"/>
            </w:pict>
          </mc:Fallback>
        </mc:AlternateContent>
      </w:r>
      <w:r>
        <w:rPr>
          <w:b/>
          <w:noProof/>
        </w:rPr>
        <w:object w:dxaOrig="1440" w:dyaOrig="1440">
          <v:shape id="_x0000_s1288" type="#_x0000_t75" style="position:absolute;margin-left:305.65pt;margin-top:120.45pt;width:12.85pt;height:12.9pt;z-index:251786240;mso-position-horizontal-relative:text;mso-position-vertical-relative:text" wrapcoords="1168 3086 584 13371 3503 16457 11676 16457 15178 16457 18097 16457 19849 9257 19265 3086 1168 3086">
            <v:imagedata r:id="rId19" o:title=""/>
            <w10:wrap type="tight"/>
          </v:shape>
          <o:OLEObject Type="Embed" ProgID="Equation.DSMT4" ShapeID="_x0000_s1288" DrawAspect="Content" ObjectID="_1525202983" r:id="rId34"/>
        </w:object>
      </w:r>
      <w:r>
        <w:rPr>
          <w:b/>
          <w:noProof/>
        </w:rPr>
        <w:object w:dxaOrig="1440" w:dyaOrig="1440">
          <v:shape id="_x0000_s1286" type="#_x0000_t75" style="position:absolute;margin-left:92.95pt;margin-top:120.55pt;width:11.85pt;height:12.9pt;z-index:251784192;mso-position-horizontal-relative:text;mso-position-vertical-relative:text" wrapcoords="1168 3086 584 13371 3503 16457 11676 16457 15178 16457 18097 16457 19849 9257 19265 3086 1168 3086">
            <v:imagedata r:id="rId25" o:title=""/>
            <w10:wrap type="tight"/>
          </v:shape>
          <o:OLEObject Type="Embed" ProgID="Equation.DSMT4" ShapeID="_x0000_s1286" DrawAspect="Content" ObjectID="_1525202984" r:id="rId35"/>
        </w:objec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6CE1EE04" wp14:editId="32750491">
                <wp:simplePos x="0" y="0"/>
                <wp:positionH relativeFrom="column">
                  <wp:posOffset>4057015</wp:posOffset>
                </wp:positionH>
                <wp:positionV relativeFrom="paragraph">
                  <wp:posOffset>1576070</wp:posOffset>
                </wp:positionV>
                <wp:extent cx="91440" cy="91440"/>
                <wp:effectExtent l="8890" t="13970" r="13970" b="8890"/>
                <wp:wrapNone/>
                <wp:docPr id="425988" name="Oval 2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5C45673" id="Oval 261" o:spid="_x0000_s1026" style="position:absolute;margin-left:319.45pt;margin-top:124.1pt;width:7.2pt;height:7.2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" fillcolor="black [3213]">
                <o:lock v:ext="edit" aspectratio="t"/>
              </v:oval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4E3D04EB" wp14:editId="15F287D6">
                <wp:simplePos x="0" y="0"/>
                <wp:positionH relativeFrom="column">
                  <wp:posOffset>1103630</wp:posOffset>
                </wp:positionH>
                <wp:positionV relativeFrom="paragraph">
                  <wp:posOffset>1576070</wp:posOffset>
                </wp:positionV>
                <wp:extent cx="91440" cy="91440"/>
                <wp:effectExtent l="8255" t="13970" r="5080" b="8890"/>
                <wp:wrapNone/>
                <wp:docPr id="425984" name="Oval 2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E23D923" id="Oval 258" o:spid="_x0000_s1026" style="position:absolute;margin-left:86.9pt;margin-top:124.1pt;width:7.2pt;height:7.2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" fillcolor="black [3213]">
                <o:lock v:ext="edit" aspectratio="t"/>
              </v:oval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1451D5C4" wp14:editId="22827C73">
                <wp:simplePos x="0" y="0"/>
                <wp:positionH relativeFrom="column">
                  <wp:posOffset>1139825</wp:posOffset>
                </wp:positionH>
                <wp:positionV relativeFrom="paragraph">
                  <wp:posOffset>1248410</wp:posOffset>
                </wp:positionV>
                <wp:extent cx="635" cy="6634480"/>
                <wp:effectExtent l="6350" t="10160" r="12065" b="13335"/>
                <wp:wrapNone/>
                <wp:docPr id="31" name="AutoShap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634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DE707D" id="AutoShape 257" o:spid="_x0000_s1026" type="#_x0000_t32" style="position:absolute;margin-left:89.75pt;margin-top:98.3pt;width:.05pt;height:522.4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">
                <v:stroke dashstyle="dash"/>
              </v:shape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02ECFCC1" wp14:editId="58A93BB3">
                <wp:simplePos x="0" y="0"/>
                <wp:positionH relativeFrom="column">
                  <wp:posOffset>1139825</wp:posOffset>
                </wp:positionH>
                <wp:positionV relativeFrom="paragraph">
                  <wp:posOffset>6983095</wp:posOffset>
                </wp:positionV>
                <wp:extent cx="2945130" cy="137795"/>
                <wp:effectExtent l="15875" t="20320" r="20320" b="13335"/>
                <wp:wrapNone/>
                <wp:docPr id="30" name="Rectangle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5130" cy="137795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888B1E" id="Rectangle 256" o:spid="_x0000_s1026" style="position:absolute;margin-left:89.75pt;margin-top:549.85pt;width:231.9pt;height:10.8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" fillcolor="#c6d9f1 [671]" strokeweight="2pt"/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F6415B9" wp14:editId="6DA246ED">
                <wp:simplePos x="0" y="0"/>
                <wp:positionH relativeFrom="column">
                  <wp:posOffset>4023995</wp:posOffset>
                </wp:positionH>
                <wp:positionV relativeFrom="paragraph">
                  <wp:posOffset>1727835</wp:posOffset>
                </wp:positionV>
                <wp:extent cx="137160" cy="136525"/>
                <wp:effectExtent l="13970" t="13335" r="10795" b="12065"/>
                <wp:wrapNone/>
                <wp:docPr id="29" name="Oval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" cy="136525"/>
                        </a:xfrm>
                        <a:prstGeom prst="ellipse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07DBC1A" id="Oval 253" o:spid="_x0000_s1026" style="position:absolute;margin-left:316.85pt;margin-top:136.05pt;width:10.8pt;height:10.7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" fillcolor="#eaf1dd [662]" strokeweight="1.5pt"/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587E185" wp14:editId="48E362B0">
                <wp:simplePos x="0" y="0"/>
                <wp:positionH relativeFrom="column">
                  <wp:posOffset>1050925</wp:posOffset>
                </wp:positionH>
                <wp:positionV relativeFrom="paragraph">
                  <wp:posOffset>1719580</wp:posOffset>
                </wp:positionV>
                <wp:extent cx="196850" cy="196215"/>
                <wp:effectExtent l="31750" t="33655" r="28575" b="17780"/>
                <wp:wrapNone/>
                <wp:docPr id="28" name="AutoShape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6850" cy="19621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D0443B" id="AutoShape 255" o:spid="_x0000_s1026" type="#_x0000_t5" style="position:absolute;margin-left:82.75pt;margin-top:135.4pt;width:15.5pt;height:15.4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" fillcolor="#eaf1dd [662]" strokeweight="1.5pt"/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564DDCB1" wp14:editId="04185B94">
                <wp:simplePos x="0" y="0"/>
                <wp:positionH relativeFrom="column">
                  <wp:posOffset>3921760</wp:posOffset>
                </wp:positionH>
                <wp:positionV relativeFrom="paragraph">
                  <wp:posOffset>1864360</wp:posOffset>
                </wp:positionV>
                <wp:extent cx="368300" cy="90805"/>
                <wp:effectExtent l="16510" t="16510" r="15240" b="16510"/>
                <wp:wrapNone/>
                <wp:docPr id="27" name="Rectangle 254" descr="Wide downward diagona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8300" cy="90805"/>
                        </a:xfrm>
                        <a:prstGeom prst="rect">
                          <a:avLst/>
                        </a:prstGeom>
                        <a:pattFill prst="wdDnDiag">
                          <a:fgClr>
                            <a:schemeClr val="accent3">
                              <a:lumMod val="20000"/>
                              <a:lumOff val="80000"/>
                            </a:schemeClr>
                          </a:fgClr>
                          <a:bgClr>
                            <a:schemeClr val="accent3">
                              <a:lumMod val="20000"/>
                              <a:lumOff val="80000"/>
                            </a:schemeClr>
                          </a:bgClr>
                        </a:patt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3E5F9C6" id="Rectangle 254" o:spid="_x0000_s1026" alt="Wide downward diagonal" style="position:absolute;margin-left:308.8pt;margin-top:146.8pt;width:29pt;height:7.1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" fillcolor="#eaf1dd [662]" strokeweight="1.5pt">
                <v:fill r:id="rId27" o:title="" color2="#eaf1dd [662]" type="pattern"/>
              </v:rect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357DF81C" wp14:editId="3CA41E9E">
                <wp:simplePos x="0" y="0"/>
                <wp:positionH relativeFrom="column">
                  <wp:posOffset>1139825</wp:posOffset>
                </wp:positionH>
                <wp:positionV relativeFrom="paragraph">
                  <wp:posOffset>5518785</wp:posOffset>
                </wp:positionV>
                <wp:extent cx="2945130" cy="137795"/>
                <wp:effectExtent l="15875" t="13335" r="20320" b="20320"/>
                <wp:wrapNone/>
                <wp:docPr id="26" name="Rectangle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5130" cy="137795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72C0F1" id="Rectangle 252" o:spid="_x0000_s1026" style="position:absolute;margin-left:89.75pt;margin-top:434.55pt;width:231.9pt;height:10.8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" fillcolor="#c6d9f1 [671]" strokeweight="2pt"/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7F376212" wp14:editId="0ABA421B">
                <wp:simplePos x="0" y="0"/>
                <wp:positionH relativeFrom="column">
                  <wp:posOffset>1139825</wp:posOffset>
                </wp:positionH>
                <wp:positionV relativeFrom="paragraph">
                  <wp:posOffset>4022725</wp:posOffset>
                </wp:positionV>
                <wp:extent cx="2945130" cy="137795"/>
                <wp:effectExtent l="15875" t="12700" r="20320" b="20955"/>
                <wp:wrapNone/>
                <wp:docPr id="25" name="Rectangle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5130" cy="137795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B6636F" id="Rectangle 251" o:spid="_x0000_s1026" style="position:absolute;margin-left:89.75pt;margin-top:316.75pt;width:231.9pt;height:10.8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" fillcolor="#c6d9f1 [671]" strokeweight="2pt"/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2686B923" wp14:editId="19793774">
                <wp:simplePos x="0" y="0"/>
                <wp:positionH relativeFrom="column">
                  <wp:posOffset>1156335</wp:posOffset>
                </wp:positionH>
                <wp:positionV relativeFrom="paragraph">
                  <wp:posOffset>2584450</wp:posOffset>
                </wp:positionV>
                <wp:extent cx="2945130" cy="137795"/>
                <wp:effectExtent l="13335" t="12700" r="13335" b="20955"/>
                <wp:wrapNone/>
                <wp:docPr id="24" name="Rectangle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5130" cy="137795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CC8084" id="Rectangle 250" o:spid="_x0000_s1026" style="position:absolute;margin-left:91.05pt;margin-top:203.5pt;width:231.9pt;height:10.8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" fillcolor="#c6d9f1 [671]" strokeweight="2pt"/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A511868" wp14:editId="7422419E">
                <wp:simplePos x="0" y="0"/>
                <wp:positionH relativeFrom="column">
                  <wp:posOffset>4084955</wp:posOffset>
                </wp:positionH>
                <wp:positionV relativeFrom="paragraph">
                  <wp:posOffset>1247140</wp:posOffset>
                </wp:positionV>
                <wp:extent cx="635" cy="6634480"/>
                <wp:effectExtent l="8255" t="8890" r="10160" b="5080"/>
                <wp:wrapNone/>
                <wp:docPr id="23" name="AutoShap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634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D204CD" id="AutoShape 228" o:spid="_x0000_s1026" type="#_x0000_t32" style="position:absolute;margin-left:321.65pt;margin-top:98.2pt;width:.05pt;height:522.4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">
                <v:stroke dashstyle="dash"/>
              </v:shape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13C438E" wp14:editId="5FF893D9">
                <wp:simplePos x="0" y="0"/>
                <wp:positionH relativeFrom="column">
                  <wp:posOffset>2615565</wp:posOffset>
                </wp:positionH>
                <wp:positionV relativeFrom="paragraph">
                  <wp:posOffset>1226820</wp:posOffset>
                </wp:positionV>
                <wp:extent cx="635" cy="6634480"/>
                <wp:effectExtent l="5715" t="7620" r="12700" b="6350"/>
                <wp:wrapNone/>
                <wp:docPr id="22" name="AutoShap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634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B946B7" id="AutoShape 229" o:spid="_x0000_s1026" type="#_x0000_t32" style="position:absolute;margin-left:205.95pt;margin-top:96.6pt;width:.05pt;height:522.4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">
                <v:stroke dashstyle="dash"/>
              </v:shape>
            </w:pict>
          </mc:Fallback>
        </mc:AlternateContent>
      </w:r>
      <w:r>
        <w:rPr>
          <w:b/>
          <w:noProof/>
        </w:rPr>
        <w:object w:dxaOrig="1440" w:dyaOrig="1440">
          <v:shape id="_x0000_s1269" type="#_x0000_t75" style="position:absolute;margin-left:194.8pt;margin-top:47.8pt;width:27.65pt;height:15.9pt;z-index:251766784;mso-position-horizontal-relative:text;mso-position-vertical-relative:text" wrapcoords="1168 3086 584 13371 3503 16457 11676 16457 15178 16457 18097 16457 19849 9257 19265 3086 1168 3086">
            <v:imagedata r:id="rId9" o:title=""/>
            <w10:wrap type="tight"/>
          </v:shape>
          <o:OLEObject Type="Embed" ProgID="Equation.DSMT4" ShapeID="_x0000_s1269" DrawAspect="Content" ObjectID="_1525202985" r:id="rId36"/>
        </w:objec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E4CCFEF" wp14:editId="43D1F770">
                <wp:simplePos x="0" y="0"/>
                <wp:positionH relativeFrom="column">
                  <wp:posOffset>1153795</wp:posOffset>
                </wp:positionH>
                <wp:positionV relativeFrom="paragraph">
                  <wp:posOffset>808990</wp:posOffset>
                </wp:positionV>
                <wp:extent cx="2947670" cy="635"/>
                <wp:effectExtent l="20320" t="46990" r="22860" b="47625"/>
                <wp:wrapNone/>
                <wp:docPr id="21" name="AutoShap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47670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stealth" w="sm" len="lg"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63DD06" id="AutoShape 244" o:spid="_x0000_s1026" type="#_x0000_t32" style="position:absolute;margin-left:90.85pt;margin-top:63.7pt;width:232.1pt;height:.0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" strokeweight="1.5pt">
                <v:stroke startarrow="classic" startarrowwidth="narrow" startarrowlength="long" endarrow="block" endarrowwidth="narrow" endarrowlength="long"/>
              </v:shape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90E67F0" wp14:editId="68B663BD">
                <wp:simplePos x="0" y="0"/>
                <wp:positionH relativeFrom="column">
                  <wp:posOffset>1153160</wp:posOffset>
                </wp:positionH>
                <wp:positionV relativeFrom="paragraph">
                  <wp:posOffset>748030</wp:posOffset>
                </wp:positionV>
                <wp:extent cx="635" cy="694055"/>
                <wp:effectExtent l="10160" t="14605" r="17780" b="15240"/>
                <wp:wrapNone/>
                <wp:docPr id="19" name="AutoShape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9405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FF35D4" id="AutoShape 242" o:spid="_x0000_s1026" type="#_x0000_t32" style="position:absolute;margin-left:90.8pt;margin-top:58.9pt;width:.05pt;height:54.65pt;flip:y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" strokeweight="1.5pt"/>
            </w:pict>
          </mc:Fallback>
        </mc:AlternateContent>
      </w:r>
      <w:r w:rsidR="00E9049A">
        <w:rPr>
          <w:b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81D25AC" wp14:editId="513B136C">
                <wp:simplePos x="0" y="0"/>
                <wp:positionH relativeFrom="column">
                  <wp:posOffset>1153160</wp:posOffset>
                </wp:positionH>
                <wp:positionV relativeFrom="paragraph">
                  <wp:posOffset>1554480</wp:posOffset>
                </wp:positionV>
                <wp:extent cx="2945130" cy="137795"/>
                <wp:effectExtent l="19685" t="20955" r="16510" b="12700"/>
                <wp:wrapNone/>
                <wp:docPr id="8" name="Rectangl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5130" cy="137795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57BD1B" id="Rectangle 231" o:spid="_x0000_s1026" style="position:absolute;margin-left:90.8pt;margin-top:122.4pt;width:231.9pt;height:10.8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" fillcolor="#c6d9f1 [671]" strokeweight="2pt"/>
            </w:pict>
          </mc:Fallback>
        </mc:AlternateContent>
      </w:r>
      <w:r w:rsidR="00A76AC9">
        <w:rPr>
          <w:b/>
          <w:noProof/>
        </w:rPr>
        <w:drawing>
          <wp:anchor distT="0" distB="0" distL="114300" distR="114300" simplePos="0" relativeHeight="251748352" behindDoc="1" locked="0" layoutInCell="1" allowOverlap="1" wp14:anchorId="66D06C8D" wp14:editId="64E15422">
            <wp:simplePos x="0" y="0"/>
            <wp:positionH relativeFrom="column">
              <wp:posOffset>328930</wp:posOffset>
            </wp:positionH>
            <wp:positionV relativeFrom="paragraph">
              <wp:posOffset>428625</wp:posOffset>
            </wp:positionV>
            <wp:extent cx="5284470" cy="7513955"/>
            <wp:effectExtent l="19050" t="0" r="0" b="0"/>
            <wp:wrapTight wrapText="bothSides">
              <wp:wrapPolygon edited="0">
                <wp:start x="-78" y="0"/>
                <wp:lineTo x="-78" y="21522"/>
                <wp:lineTo x="21569" y="21522"/>
                <wp:lineTo x="21569" y="0"/>
                <wp:lineTo x="-78" y="0"/>
              </wp:wrapPolygon>
            </wp:wrapTight>
            <wp:docPr id="2" name="Picture 5" descr="C:\Users\All\Documents\Ron\Courses\MER312 Fall 10 Exam III\Figure0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l\Documents\Ron\Courses\MER312 Fall 10 Exam III\Figure02.jpe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470" cy="7513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36A7">
        <w:rPr>
          <w:b/>
        </w:rPr>
        <w:br w:type="page"/>
      </w:r>
    </w:p>
    <w:p w:rsidR="00F9252B" w:rsidRDefault="00F9252B">
      <w:pPr>
        <w:rPr>
          <w:b/>
        </w:rPr>
      </w:pPr>
      <w:r>
        <w:rPr>
          <w:b/>
        </w:rPr>
        <w:lastRenderedPageBreak/>
        <w:br w:type="page"/>
      </w:r>
    </w:p>
    <w:p w:rsidR="001A0FBA" w:rsidRDefault="00CA2042">
      <w:r>
        <w:rPr>
          <w:b/>
        </w:rPr>
        <w:lastRenderedPageBreak/>
        <w:t>1</w:t>
      </w:r>
      <w:r w:rsidR="00B00C12">
        <w:rPr>
          <w:b/>
        </w:rPr>
        <w:t>b</w:t>
      </w:r>
      <w:r w:rsidR="006C0BC4">
        <w:rPr>
          <w:b/>
        </w:rPr>
        <w:t xml:space="preserve">.  </w:t>
      </w:r>
      <w:r>
        <w:t>Write a general expression for the load, shear, bending moment, curvature, and deflection of the beam</w:t>
      </w:r>
      <w:r w:rsidR="00B00C12">
        <w:t xml:space="preserve"> using singularity functions</w:t>
      </w:r>
      <w:r>
        <w:t>.  Make sure to calculate all constants.</w:t>
      </w:r>
      <w:r w:rsidR="00CC0D07">
        <w:t xml:space="preserve">  </w:t>
      </w:r>
    </w:p>
    <w:p w:rsidR="001A0FBA" w:rsidRDefault="001A0FBA">
      <w:r>
        <w:br w:type="page"/>
      </w:r>
    </w:p>
    <w:p w:rsidR="00C867F5" w:rsidRDefault="009C01F0" w:rsidP="00473DBA">
      <w:r>
        <w:lastRenderedPageBreak/>
        <w:br w:type="page"/>
      </w:r>
      <w:r w:rsidR="001A0FBA">
        <w:rPr>
          <w:b/>
        </w:rPr>
        <w:lastRenderedPageBreak/>
        <w:t>PROBLEM 2:</w:t>
      </w:r>
      <w:r w:rsidR="00C867F5">
        <w:rPr>
          <w:b/>
        </w:rPr>
        <w:t xml:space="preserve">  </w:t>
      </w:r>
      <w:r w:rsidR="00473DBA" w:rsidRPr="00473DBA">
        <w:t>The beam below is constructed from four</w:t>
      </w:r>
      <w:r w:rsidR="00473DBA">
        <w:t xml:space="preserve"> boards nailed together at B and C.  This board is subjected to a shear of V=850 kN as shown.</w:t>
      </w:r>
    </w:p>
    <w:p w:rsidR="00473DBA" w:rsidRDefault="00473DBA" w:rsidP="00473DBA"/>
    <w:p w:rsidR="00473DBA" w:rsidRPr="00473DBA" w:rsidRDefault="00473DBA" w:rsidP="00473DBA">
      <w:pPr>
        <w:pStyle w:val="MTDisplayEquation"/>
      </w:pPr>
      <w:r>
        <w:tab/>
      </w:r>
      <w:r w:rsidRPr="00473DBA">
        <w:rPr>
          <w:position w:val="-30"/>
        </w:rPr>
        <w:object w:dxaOrig="1820" w:dyaOrig="720">
          <v:shape id="_x0000_i1025" type="#_x0000_t75" style="width:90.75pt;height:36pt" o:ole="">
            <v:imagedata r:id="rId38" o:title=""/>
          </v:shape>
          <o:OLEObject Type="Embed" ProgID="Equation.DSMT4" ShapeID="_x0000_i1025" DrawAspect="Content" ObjectID="_1525202967" r:id="rId39"/>
        </w:object>
      </w:r>
      <w:r>
        <w:t xml:space="preserve"> </w:t>
      </w:r>
    </w:p>
    <w:p w:rsidR="00F9252B" w:rsidRDefault="00F9252B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0A0994">
      <w:pPr>
        <w:rPr>
          <w:b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 wp14:anchorId="4FBD549B" wp14:editId="2D639381">
            <wp:simplePos x="0" y="0"/>
            <wp:positionH relativeFrom="column">
              <wp:posOffset>647700</wp:posOffset>
            </wp:positionH>
            <wp:positionV relativeFrom="paragraph">
              <wp:posOffset>47625</wp:posOffset>
            </wp:positionV>
            <wp:extent cx="3594100" cy="3790950"/>
            <wp:effectExtent l="0" t="0" r="6350" b="0"/>
            <wp:wrapSquare wrapText="bothSides"/>
            <wp:docPr id="512004" name="Picture 4" descr="Fig7-1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04" name="Picture 4" descr="Fig7-16a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594100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  <w:r>
        <w:rPr>
          <w:b/>
        </w:rPr>
        <w:br w:type="page"/>
      </w:r>
    </w:p>
    <w:p w:rsidR="00473DBA" w:rsidRDefault="00473DBA">
      <w:r>
        <w:rPr>
          <w:b/>
        </w:rPr>
        <w:lastRenderedPageBreak/>
        <w:t xml:space="preserve">2b: </w:t>
      </w:r>
      <w:r>
        <w:t>Calculate the shear flow through B and C.</w:t>
      </w:r>
    </w:p>
    <w:p w:rsidR="00473DBA" w:rsidRDefault="00473DBA"/>
    <w:p w:rsidR="00473DBA" w:rsidRDefault="00473DBA"/>
    <w:p w:rsidR="00473DBA" w:rsidRDefault="00473DBA"/>
    <w:p w:rsidR="00473DBA" w:rsidRDefault="00473DBA"/>
    <w:p w:rsidR="00473DBA" w:rsidRDefault="00473DBA">
      <w:r>
        <w:br w:type="page"/>
      </w:r>
    </w:p>
    <w:p w:rsidR="00B00C12" w:rsidRDefault="00473DBA">
      <w:pPr>
        <w:rPr>
          <w:b/>
        </w:rPr>
      </w:pPr>
      <w:r>
        <w:rPr>
          <w:b/>
        </w:rPr>
        <w:lastRenderedPageBreak/>
        <w:t xml:space="preserve">2c: </w:t>
      </w:r>
      <w:r>
        <w:t xml:space="preserve">If each nail can carry 5 kN, what nail spacing is needed </w:t>
      </w:r>
      <w:r w:rsidR="00BD2412">
        <w:t>at B and C.</w:t>
      </w:r>
      <w:r w:rsidR="00B00C12">
        <w:rPr>
          <w:b/>
        </w:rPr>
        <w:br w:type="page"/>
      </w:r>
    </w:p>
    <w:p w:rsidR="00F9252B" w:rsidRDefault="00F9252B">
      <w:pPr>
        <w:rPr>
          <w:b/>
        </w:rPr>
      </w:pPr>
    </w:p>
    <w:p w:rsidR="00E9049A" w:rsidRDefault="00E9049A">
      <w:pPr>
        <w:rPr>
          <w:b/>
        </w:rPr>
      </w:pPr>
      <w:r>
        <w:rPr>
          <w:noProof/>
        </w:rPr>
        <w:drawing>
          <wp:inline distT="0" distB="0" distL="0" distR="0" wp14:anchorId="2A83C099" wp14:editId="2D2B6828">
            <wp:extent cx="5943600" cy="3454400"/>
            <wp:effectExtent l="0" t="0" r="0" b="0"/>
            <wp:docPr id="3" name="Picture 2" descr="C:\Users\bucinelr\Desktop\Documents\Courses\MER312\MER312 Winter  16\Homework\kimbrell 01 02_0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986" name="Picture 2" descr="C:\Users\bucinelr\Desktop\Documents\Courses\MER312\MER312 Winter  16\Homework\kimbrell 01 02_00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0" t="36787" r="7450" b="26426"/>
                    <a:stretch/>
                  </pic:blipFill>
                  <pic:spPr bwMode="auto">
                    <a:xfrm>
                      <a:off x="0" y="0"/>
                      <a:ext cx="5943600" cy="34544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E9049A" w:rsidRDefault="00E9049A">
      <w:pPr>
        <w:rPr>
          <w:b/>
        </w:rPr>
      </w:pPr>
    </w:p>
    <w:p w:rsidR="00E9049A" w:rsidRDefault="00E9049A">
      <w:pPr>
        <w:rPr>
          <w:b/>
        </w:rPr>
      </w:pPr>
    </w:p>
    <w:p w:rsidR="00E9049A" w:rsidRDefault="00E9049A">
      <w:pPr>
        <w:rPr>
          <w:b/>
        </w:rPr>
      </w:pPr>
    </w:p>
    <w:p w:rsidR="00E9049A" w:rsidRDefault="00E9049A">
      <w:pPr>
        <w:rPr>
          <w:b/>
        </w:rPr>
      </w:pPr>
      <w:r>
        <w:rPr>
          <w:noProof/>
        </w:rPr>
        <w:drawing>
          <wp:anchor distT="0" distB="0" distL="114300" distR="114300" simplePos="0" relativeHeight="251806720" behindDoc="0" locked="0" layoutInCell="1" allowOverlap="1" wp14:anchorId="3339011B" wp14:editId="2CEC2F78">
            <wp:simplePos x="0" y="0"/>
            <wp:positionH relativeFrom="column">
              <wp:posOffset>-48260</wp:posOffset>
            </wp:positionH>
            <wp:positionV relativeFrom="paragraph">
              <wp:posOffset>201930</wp:posOffset>
            </wp:positionV>
            <wp:extent cx="5943600" cy="3258820"/>
            <wp:effectExtent l="0" t="0" r="0" b="0"/>
            <wp:wrapSquare wrapText="bothSides"/>
            <wp:docPr id="425986" name="Picture 2" descr="C:\Users\bucinelr\Desktop\Documents\Courses\MER312\MER312 Winter  16\Homework\kimbrell 01 02_0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986" name="Picture 2" descr="C:\Users\bucinelr\Desktop\Documents\Courses\MER312\MER312 Winter  16\Homework\kimbrell 01 02_00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0" t="3664" r="7450" b="61633"/>
                    <a:stretch/>
                  </pic:blipFill>
                  <pic:spPr bwMode="auto">
                    <a:xfrm>
                      <a:off x="0" y="0"/>
                      <a:ext cx="5943600" cy="325882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br w:type="page"/>
      </w:r>
    </w:p>
    <w:p w:rsidR="00F9252B" w:rsidRDefault="00E9049A">
      <w:pPr>
        <w:rPr>
          <w:b/>
        </w:rPr>
      </w:pPr>
      <w:r>
        <w:rPr>
          <w:noProof/>
        </w:rPr>
        <w:lastRenderedPageBreak/>
        <w:drawing>
          <wp:inline distT="0" distB="0" distL="0" distR="0" wp14:anchorId="458A7046" wp14:editId="700B5733">
            <wp:extent cx="5943600" cy="3632200"/>
            <wp:effectExtent l="0" t="0" r="0" b="0"/>
            <wp:docPr id="4" name="Picture 2" descr="C:\Users\bucinelr\Desktop\Documents\Courses\MER312\MER312 Winter  16\Homework\kimbrell 01 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 descr="C:\Users\bucinelr\Desktop\Documents\Courses\MER312\MER312 Winter  16\Homework\kimbrell 01 0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39" t="4177" r="8788" b="57831"/>
                    <a:stretch/>
                  </pic:blipFill>
                  <pic:spPr bwMode="auto">
                    <a:xfrm>
                      <a:off x="0" y="0"/>
                      <a:ext cx="5943600" cy="36322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E9049A" w:rsidRDefault="00E9049A">
      <w:pPr>
        <w:rPr>
          <w:b/>
        </w:rPr>
      </w:pPr>
    </w:p>
    <w:p w:rsidR="00E9049A" w:rsidRDefault="00E9049A">
      <w:pPr>
        <w:rPr>
          <w:b/>
        </w:rPr>
      </w:pPr>
    </w:p>
    <w:p w:rsidR="00E9049A" w:rsidRPr="001A0FBA" w:rsidRDefault="00E9049A">
      <w:pPr>
        <w:rPr>
          <w:b/>
        </w:rPr>
      </w:pPr>
      <w:r>
        <w:rPr>
          <w:noProof/>
        </w:rPr>
        <w:drawing>
          <wp:inline distT="0" distB="0" distL="0" distR="0" wp14:anchorId="5E73A79F" wp14:editId="77DF87A1">
            <wp:extent cx="5943600" cy="3632200"/>
            <wp:effectExtent l="0" t="0" r="0" b="0"/>
            <wp:docPr id="6" name="Picture 2" descr="C:\Users\bucinelr\Desktop\Documents\Courses\MER312\MER312 Winter  16\Homework\kimbrell 01 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 descr="C:\Users\bucinelr\Desktop\Documents\Courses\MER312\MER312 Winter  16\Homework\kimbrell 01 0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39" t="42169" r="8788" b="19839"/>
                    <a:stretch/>
                  </pic:blipFill>
                  <pic:spPr bwMode="auto">
                    <a:xfrm>
                      <a:off x="0" y="0"/>
                      <a:ext cx="5943600" cy="36322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sectPr w:rsidR="00E9049A" w:rsidRPr="001A0FBA" w:rsidSect="00BB5B27">
      <w:headerReference w:type="default" r:id="rId43"/>
      <w:footerReference w:type="default" r:id="rId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6673" w:rsidRDefault="00106673">
      <w:r>
        <w:separator/>
      </w:r>
    </w:p>
  </w:endnote>
  <w:endnote w:type="continuationSeparator" w:id="0">
    <w:p w:rsidR="00106673" w:rsidRDefault="001066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470B" w:rsidRPr="00BB5B27" w:rsidRDefault="00BE470B">
    <w:pPr>
      <w:pStyle w:val="Footer"/>
      <w:rPr>
        <w:b/>
        <w:sz w:val="20"/>
        <w:szCs w:val="20"/>
      </w:rPr>
    </w:pPr>
    <w:r>
      <w:rPr>
        <w:b/>
        <w:sz w:val="20"/>
        <w:szCs w:val="20"/>
      </w:rPr>
      <w:tab/>
      <w:t>-</w:t>
    </w:r>
    <w:r w:rsidR="00B00DC2" w:rsidRPr="00BB5B27">
      <w:rPr>
        <w:rStyle w:val="PageNumber"/>
        <w:sz w:val="20"/>
        <w:szCs w:val="20"/>
      </w:rPr>
      <w:fldChar w:fldCharType="begin"/>
    </w:r>
    <w:r w:rsidRPr="00BB5B27">
      <w:rPr>
        <w:rStyle w:val="PageNumber"/>
        <w:sz w:val="20"/>
        <w:szCs w:val="20"/>
      </w:rPr>
      <w:instrText xml:space="preserve"> PAGE </w:instrText>
    </w:r>
    <w:r w:rsidR="00B00DC2" w:rsidRPr="00BB5B27">
      <w:rPr>
        <w:rStyle w:val="PageNumber"/>
        <w:sz w:val="20"/>
        <w:szCs w:val="20"/>
      </w:rPr>
      <w:fldChar w:fldCharType="separate"/>
    </w:r>
    <w:r w:rsidR="004E6DE2">
      <w:rPr>
        <w:rStyle w:val="PageNumber"/>
        <w:noProof/>
        <w:sz w:val="20"/>
        <w:szCs w:val="20"/>
      </w:rPr>
      <w:t>7</w:t>
    </w:r>
    <w:r w:rsidR="00B00DC2" w:rsidRPr="00BB5B27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6673" w:rsidRDefault="00106673">
      <w:r>
        <w:separator/>
      </w:r>
    </w:p>
  </w:footnote>
  <w:footnote w:type="continuationSeparator" w:id="0">
    <w:p w:rsidR="00106673" w:rsidRDefault="001066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470B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MER311: Advanced Strength of Materials</w:t>
    </w:r>
    <w:r>
      <w:rPr>
        <w:b/>
        <w:sz w:val="20"/>
        <w:szCs w:val="20"/>
      </w:rPr>
      <w:tab/>
      <w:t>Exam I</w:t>
    </w:r>
    <w:r w:rsidR="00D878DE">
      <w:rPr>
        <w:b/>
        <w:sz w:val="20"/>
        <w:szCs w:val="20"/>
      </w:rPr>
      <w:t>I</w:t>
    </w:r>
    <w:r>
      <w:rPr>
        <w:b/>
        <w:sz w:val="20"/>
        <w:szCs w:val="20"/>
      </w:rPr>
      <w:tab/>
    </w:r>
    <w:smartTag w:uri="urn:schemas-microsoft-com:office:smarttags" w:element="place">
      <w:smartTag w:uri="urn:schemas-microsoft-com:office:smarttags" w:element="PlaceName">
        <w:r>
          <w:rPr>
            <w:b/>
            <w:sz w:val="20"/>
            <w:szCs w:val="20"/>
          </w:rPr>
          <w:t>Union</w:t>
        </w:r>
      </w:smartTag>
      <w:r>
        <w:rPr>
          <w:b/>
          <w:sz w:val="20"/>
          <w:szCs w:val="20"/>
        </w:rPr>
        <w:t xml:space="preserve"> </w:t>
      </w:r>
      <w:smartTag w:uri="urn:schemas-microsoft-com:office:smarttags" w:element="PlaceType">
        <w:r>
          <w:rPr>
            <w:b/>
            <w:sz w:val="20"/>
            <w:szCs w:val="20"/>
          </w:rPr>
          <w:t>College</w:t>
        </w:r>
      </w:smartTag>
    </w:smartTag>
  </w:p>
  <w:p w:rsidR="00BE470B" w:rsidRPr="00BB5B27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Spring 201</w:t>
    </w:r>
    <w:r w:rsidR="00473DBA">
      <w:rPr>
        <w:b/>
        <w:sz w:val="20"/>
        <w:szCs w:val="20"/>
      </w:rPr>
      <w:t>6</w:t>
    </w:r>
    <w:r>
      <w:rPr>
        <w:b/>
        <w:sz w:val="20"/>
        <w:szCs w:val="20"/>
      </w:rPr>
      <w:tab/>
    </w:r>
    <w:r>
      <w:rPr>
        <w:b/>
        <w:sz w:val="20"/>
        <w:szCs w:val="20"/>
      </w:rPr>
      <w:tab/>
      <w:t>Mechanical Engineeri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BC81AB4"/>
    <w:multiLevelType w:val="hybridMultilevel"/>
    <w:tmpl w:val="1954F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B27"/>
    <w:rsid w:val="00010D46"/>
    <w:rsid w:val="0001170D"/>
    <w:rsid w:val="0005494D"/>
    <w:rsid w:val="000A0994"/>
    <w:rsid w:val="000C5AD8"/>
    <w:rsid w:val="000D5D04"/>
    <w:rsid w:val="000D7DE5"/>
    <w:rsid w:val="000E2DF7"/>
    <w:rsid w:val="00106673"/>
    <w:rsid w:val="00117547"/>
    <w:rsid w:val="00117B87"/>
    <w:rsid w:val="00126125"/>
    <w:rsid w:val="0013595C"/>
    <w:rsid w:val="00146950"/>
    <w:rsid w:val="001514AC"/>
    <w:rsid w:val="0015503B"/>
    <w:rsid w:val="00166B69"/>
    <w:rsid w:val="00170A63"/>
    <w:rsid w:val="00180615"/>
    <w:rsid w:val="001A0CFE"/>
    <w:rsid w:val="001A0FBA"/>
    <w:rsid w:val="001B5B61"/>
    <w:rsid w:val="0020736D"/>
    <w:rsid w:val="00241D1E"/>
    <w:rsid w:val="00287685"/>
    <w:rsid w:val="002C7072"/>
    <w:rsid w:val="002D2419"/>
    <w:rsid w:val="002E2575"/>
    <w:rsid w:val="00341544"/>
    <w:rsid w:val="00343FEA"/>
    <w:rsid w:val="003C4A80"/>
    <w:rsid w:val="003E1985"/>
    <w:rsid w:val="003E203C"/>
    <w:rsid w:val="00424501"/>
    <w:rsid w:val="00473DBA"/>
    <w:rsid w:val="00494867"/>
    <w:rsid w:val="004A195E"/>
    <w:rsid w:val="004B5491"/>
    <w:rsid w:val="004D5D8C"/>
    <w:rsid w:val="004E0572"/>
    <w:rsid w:val="004E6DE2"/>
    <w:rsid w:val="00500802"/>
    <w:rsid w:val="005018B0"/>
    <w:rsid w:val="00544030"/>
    <w:rsid w:val="00544C7F"/>
    <w:rsid w:val="00574986"/>
    <w:rsid w:val="0057612E"/>
    <w:rsid w:val="005905B2"/>
    <w:rsid w:val="00594765"/>
    <w:rsid w:val="005A61CF"/>
    <w:rsid w:val="005B7984"/>
    <w:rsid w:val="005D7FA2"/>
    <w:rsid w:val="0061767C"/>
    <w:rsid w:val="00633B54"/>
    <w:rsid w:val="00677D9E"/>
    <w:rsid w:val="006909E5"/>
    <w:rsid w:val="00694AAE"/>
    <w:rsid w:val="006B2200"/>
    <w:rsid w:val="006C0BC4"/>
    <w:rsid w:val="006D19FD"/>
    <w:rsid w:val="006E3CE9"/>
    <w:rsid w:val="006E704F"/>
    <w:rsid w:val="006F1DDB"/>
    <w:rsid w:val="006F69E3"/>
    <w:rsid w:val="0073605C"/>
    <w:rsid w:val="007B6434"/>
    <w:rsid w:val="007D2BD2"/>
    <w:rsid w:val="007E0278"/>
    <w:rsid w:val="007E4975"/>
    <w:rsid w:val="007F0B19"/>
    <w:rsid w:val="007F7AD7"/>
    <w:rsid w:val="008006EB"/>
    <w:rsid w:val="008054AD"/>
    <w:rsid w:val="008136BE"/>
    <w:rsid w:val="00834104"/>
    <w:rsid w:val="00851059"/>
    <w:rsid w:val="00855F28"/>
    <w:rsid w:val="00861FEB"/>
    <w:rsid w:val="008923D9"/>
    <w:rsid w:val="008E1A1F"/>
    <w:rsid w:val="008E5C59"/>
    <w:rsid w:val="00925E3E"/>
    <w:rsid w:val="0094180B"/>
    <w:rsid w:val="00962B8F"/>
    <w:rsid w:val="00970F3F"/>
    <w:rsid w:val="00972895"/>
    <w:rsid w:val="00973D1D"/>
    <w:rsid w:val="009C01F0"/>
    <w:rsid w:val="009E7C77"/>
    <w:rsid w:val="00A23D90"/>
    <w:rsid w:val="00A31A2A"/>
    <w:rsid w:val="00A41C92"/>
    <w:rsid w:val="00A47B4D"/>
    <w:rsid w:val="00A50709"/>
    <w:rsid w:val="00A556C7"/>
    <w:rsid w:val="00A574E8"/>
    <w:rsid w:val="00A61F65"/>
    <w:rsid w:val="00A636A7"/>
    <w:rsid w:val="00A76AC9"/>
    <w:rsid w:val="00A97EF9"/>
    <w:rsid w:val="00AA44ED"/>
    <w:rsid w:val="00AA7F0C"/>
    <w:rsid w:val="00AB67C0"/>
    <w:rsid w:val="00AE75EB"/>
    <w:rsid w:val="00AF56C2"/>
    <w:rsid w:val="00B007B5"/>
    <w:rsid w:val="00B00C12"/>
    <w:rsid w:val="00B00DC2"/>
    <w:rsid w:val="00B05111"/>
    <w:rsid w:val="00B3234C"/>
    <w:rsid w:val="00B810CA"/>
    <w:rsid w:val="00B82F27"/>
    <w:rsid w:val="00B90904"/>
    <w:rsid w:val="00B91CF3"/>
    <w:rsid w:val="00BA622D"/>
    <w:rsid w:val="00BB5B27"/>
    <w:rsid w:val="00BC382E"/>
    <w:rsid w:val="00BD2412"/>
    <w:rsid w:val="00BE470B"/>
    <w:rsid w:val="00BE63C7"/>
    <w:rsid w:val="00C008CB"/>
    <w:rsid w:val="00C019C5"/>
    <w:rsid w:val="00C477BD"/>
    <w:rsid w:val="00C74D61"/>
    <w:rsid w:val="00C867F5"/>
    <w:rsid w:val="00C86E8C"/>
    <w:rsid w:val="00C96082"/>
    <w:rsid w:val="00CA2042"/>
    <w:rsid w:val="00CB6170"/>
    <w:rsid w:val="00CC0D07"/>
    <w:rsid w:val="00D0001F"/>
    <w:rsid w:val="00D22103"/>
    <w:rsid w:val="00D24DA6"/>
    <w:rsid w:val="00D26017"/>
    <w:rsid w:val="00D262C5"/>
    <w:rsid w:val="00D44F02"/>
    <w:rsid w:val="00D5557D"/>
    <w:rsid w:val="00D60D40"/>
    <w:rsid w:val="00D75C25"/>
    <w:rsid w:val="00D878DE"/>
    <w:rsid w:val="00D93C33"/>
    <w:rsid w:val="00DD4E23"/>
    <w:rsid w:val="00DE2D9F"/>
    <w:rsid w:val="00DF5DCE"/>
    <w:rsid w:val="00E24291"/>
    <w:rsid w:val="00E352F7"/>
    <w:rsid w:val="00E5476B"/>
    <w:rsid w:val="00E71FB0"/>
    <w:rsid w:val="00E77013"/>
    <w:rsid w:val="00E9049A"/>
    <w:rsid w:val="00E9400B"/>
    <w:rsid w:val="00EA19DF"/>
    <w:rsid w:val="00EC5397"/>
    <w:rsid w:val="00EE449C"/>
    <w:rsid w:val="00F31F7E"/>
    <w:rsid w:val="00F542CB"/>
    <w:rsid w:val="00F625D9"/>
    <w:rsid w:val="00F9252B"/>
    <w:rsid w:val="00FB4BBC"/>
    <w:rsid w:val="00FE40FD"/>
    <w:rsid w:val="00FE7E45"/>
    <w:rsid w:val="00FF3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  <w15:docId w15:val="{6DDE4F16-D294-4FA9-B2D6-9EC42E388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56C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B5B2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B5B2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B5B27"/>
  </w:style>
  <w:style w:type="paragraph" w:styleId="BalloonText">
    <w:name w:val="Balloon Text"/>
    <w:basedOn w:val="Normal"/>
    <w:link w:val="BalloonTextChar"/>
    <w:rsid w:val="00D878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78D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867F5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473DBA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73DBA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D241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6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5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2.jpeg"/><Relationship Id="rId40" Type="http://schemas.openxmlformats.org/officeDocument/2006/relationships/image" Target="media/image14.jpe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gi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700C86-3D0E-4D2A-9B26-811DC9D9BA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86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Union College</Company>
  <LinksUpToDate>false</LinksUpToDate>
  <CharactersWithSpaces>19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Ron Bucinell</dc:creator>
  <cp:lastModifiedBy>Jill Bucinell</cp:lastModifiedBy>
  <cp:revision>2</cp:revision>
  <cp:lastPrinted>2016-05-15T23:15:00Z</cp:lastPrinted>
  <dcterms:created xsi:type="dcterms:W3CDTF">2016-05-20T02:43:00Z</dcterms:created>
  <dcterms:modified xsi:type="dcterms:W3CDTF">2016-05-20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